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1B693290" w14:textId="301C9083" w:rsidR="00100B46" w:rsidRDefault="00100B46" w:rsidP="006A1923">
      <w:pPr>
        <w:spacing w:line="240" w:lineRule="auto"/>
        <w:ind w:left="360" w:hanging="360"/>
      </w:pPr>
      <w:r w:rsidRPr="006A1923">
        <w:rPr>
          <w:b/>
        </w:rPr>
        <w:t xml:space="preserve">1.  </w:t>
      </w:r>
      <w:r>
        <w:t xml:space="preserve">Sketch out the structure of the following transition metal complexes as accurately as possible and clearly show the electron counting </w:t>
      </w:r>
      <w:r w:rsidR="006A1923">
        <w:t>(including the oxidation state of the metal center and ligand charges if present)</w:t>
      </w:r>
      <w:r>
        <w:t xml:space="preserve">.  You don’t have to draw out phenyl rings on ligands (e.g., for </w:t>
      </w:r>
      <w:proofErr w:type="spellStart"/>
      <w:r>
        <w:t>PPh</w:t>
      </w:r>
      <w:proofErr w:type="spellEnd"/>
      <w:r>
        <w:rPr>
          <w:position w:val="-6"/>
          <w:sz w:val="20"/>
        </w:rPr>
        <w:t>3</w:t>
      </w:r>
      <w:r>
        <w:t xml:space="preserve">).  </w:t>
      </w:r>
    </w:p>
    <w:p w14:paraId="2DC57829" w14:textId="77777777" w:rsidR="00100B46" w:rsidRDefault="00100B46">
      <w:pPr>
        <w:spacing w:line="240" w:lineRule="auto"/>
      </w:pPr>
    </w:p>
    <w:p w14:paraId="0B9F7911" w14:textId="77777777" w:rsidR="00100B46" w:rsidRPr="008D2B7A" w:rsidRDefault="00100B46" w:rsidP="00DD17AC">
      <w:pPr>
        <w:spacing w:after="120" w:line="240" w:lineRule="auto"/>
      </w:pPr>
      <w:r>
        <w:t xml:space="preserve">    </w:t>
      </w:r>
      <w:proofErr w:type="gramStart"/>
      <w:r w:rsidRPr="00946E35">
        <w:rPr>
          <w:b/>
        </w:rPr>
        <w:t>a)</w:t>
      </w:r>
      <w:r>
        <w:t xml:space="preserve">  [</w:t>
      </w:r>
      <w:proofErr w:type="gramEnd"/>
      <w:r w:rsidR="008D2B7A">
        <w:t>Co</w:t>
      </w:r>
      <w:r>
        <w:t>(</w:t>
      </w:r>
      <w:r w:rsidR="008D2B7A">
        <w:t>CH</w:t>
      </w:r>
      <w:r w:rsidR="008D2B7A" w:rsidRPr="008D2B7A">
        <w:rPr>
          <w:position w:val="-6"/>
          <w:sz w:val="20"/>
        </w:rPr>
        <w:t>3</w:t>
      </w:r>
      <w:r>
        <w:t>)</w:t>
      </w:r>
      <w:r w:rsidR="008D2B7A" w:rsidRPr="008D2B7A">
        <w:rPr>
          <w:position w:val="-6"/>
          <w:sz w:val="20"/>
        </w:rPr>
        <w:t>3</w:t>
      </w:r>
      <w:r w:rsidR="008D2B7A">
        <w:t>Cl</w:t>
      </w:r>
      <w:r w:rsidR="008D2B7A" w:rsidRPr="008D2B7A">
        <w:rPr>
          <w:position w:val="-6"/>
          <w:sz w:val="20"/>
        </w:rPr>
        <w:t>3</w:t>
      </w:r>
      <w:r>
        <w:t>]</w:t>
      </w:r>
      <w:r w:rsidR="008D2B7A" w:rsidRPr="008D2B7A">
        <w:rPr>
          <w:position w:val="6"/>
          <w:sz w:val="20"/>
        </w:rPr>
        <w:t>3</w:t>
      </w:r>
      <w:r>
        <w:rPr>
          <w:rFonts w:ascii="Symbol" w:hAnsi="Symbol"/>
          <w:position w:val="6"/>
          <w:sz w:val="20"/>
        </w:rPr>
        <w:t></w:t>
      </w:r>
      <w:r w:rsidR="008D2B7A">
        <w:t xml:space="preserve"> 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683332" w:rsidRPr="005C0A8C" w14:paraId="37C093A5" w14:textId="77777777" w:rsidTr="00683332">
        <w:tc>
          <w:tcPr>
            <w:tcW w:w="4716" w:type="dxa"/>
          </w:tcPr>
          <w:p w14:paraId="7FF42F2E" w14:textId="77777777" w:rsidR="00683332" w:rsidRDefault="00D83D58" w:rsidP="00683332">
            <w:pPr>
              <w:spacing w:line="240" w:lineRule="auto"/>
              <w:jc w:val="center"/>
            </w:pPr>
            <w:r>
              <w:rPr>
                <w:noProof/>
              </w:rPr>
              <w:object w:dxaOrig="2151" w:dyaOrig="1466" w14:anchorId="4059C3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alt="" style="width:96pt;height:66pt;mso-width-percent:0;mso-height-percent:0;mso-width-percent:0;mso-height-percent:0" o:ole="">
                  <v:imagedata r:id="rId6" o:title=""/>
                </v:shape>
                <o:OLEObject Type="Embed" ProgID="ChemDraw.Document.6.0" ShapeID="_x0000_i1040" DrawAspect="Content" ObjectID="_1801552715" r:id="rId7"/>
              </w:object>
            </w:r>
          </w:p>
        </w:tc>
        <w:tc>
          <w:tcPr>
            <w:tcW w:w="2574" w:type="dxa"/>
          </w:tcPr>
          <w:p w14:paraId="55C2E5C8" w14:textId="77777777" w:rsidR="00683332" w:rsidRPr="007348D2" w:rsidRDefault="00683332" w:rsidP="00683332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o(+3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6</w:t>
            </w:r>
          </w:p>
          <w:p w14:paraId="30F5FD0D" w14:textId="77777777" w:rsidR="00683332" w:rsidRPr="007348D2" w:rsidRDefault="00683332" w:rsidP="00683332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3CH</w:t>
            </w:r>
            <w:r w:rsidRPr="007348D2">
              <w:rPr>
                <w:rFonts w:ascii="Arial" w:hAnsi="Arial" w:cs="Arial"/>
                <w:position w:val="-6"/>
                <w:sz w:val="16"/>
                <w:lang w:val="pt-BR"/>
              </w:rPr>
              <w:t>3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67F9BBEE" w14:textId="77777777" w:rsidR="00683332" w:rsidRPr="007348D2" w:rsidRDefault="00683332" w:rsidP="00683332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3Cl</w:t>
            </w:r>
            <w:r w:rsidRPr="00683332">
              <w:rPr>
                <w:rFonts w:ascii="Symbol" w:hAnsi="Symbol"/>
                <w:b/>
                <w:position w:val="6"/>
                <w:sz w:val="20"/>
                <w:u w:val="single"/>
              </w:rPr>
              <w:t>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6e-</w:t>
            </w:r>
          </w:p>
          <w:p w14:paraId="72AB7BFD" w14:textId="77777777" w:rsidR="00683332" w:rsidRPr="007348D2" w:rsidRDefault="00683332" w:rsidP="00683332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8 e-</w:t>
            </w:r>
          </w:p>
        </w:tc>
      </w:tr>
    </w:tbl>
    <w:p w14:paraId="71ECE8A5" w14:textId="77777777" w:rsidR="00100B46" w:rsidRPr="007348D2" w:rsidRDefault="00100B46">
      <w:pPr>
        <w:spacing w:line="240" w:lineRule="auto"/>
        <w:rPr>
          <w:lang w:val="pt-BR"/>
        </w:rPr>
      </w:pPr>
    </w:p>
    <w:p w14:paraId="28A5FBA0" w14:textId="651636BF" w:rsidR="00100B46" w:rsidRPr="007348D2" w:rsidRDefault="00100B46" w:rsidP="00DD17AC">
      <w:pPr>
        <w:spacing w:after="120" w:line="240" w:lineRule="auto"/>
        <w:rPr>
          <w:lang w:val="pt-BR"/>
        </w:rPr>
      </w:pPr>
      <w:r w:rsidRPr="007348D2">
        <w:rPr>
          <w:lang w:val="pt-BR"/>
        </w:rPr>
        <w:t xml:space="preserve">   </w:t>
      </w:r>
      <w:r w:rsidRPr="007348D2">
        <w:rPr>
          <w:b/>
          <w:lang w:val="pt-BR"/>
        </w:rPr>
        <w:t xml:space="preserve"> </w:t>
      </w:r>
      <w:proofErr w:type="gramStart"/>
      <w:r w:rsidRPr="007348D2">
        <w:rPr>
          <w:b/>
          <w:lang w:val="pt-BR"/>
        </w:rPr>
        <w:t>b)</w:t>
      </w:r>
      <w:r w:rsidRPr="007348D2">
        <w:rPr>
          <w:lang w:val="pt-BR"/>
        </w:rPr>
        <w:t xml:space="preserve">  </w:t>
      </w:r>
      <w:r w:rsidR="001E041C">
        <w:rPr>
          <w:lang w:val="pt-BR"/>
        </w:rPr>
        <w:t>[</w:t>
      </w:r>
      <w:proofErr w:type="spellStart"/>
      <w:proofErr w:type="gramEnd"/>
      <w:r w:rsidRPr="007348D2">
        <w:rPr>
          <w:lang w:val="pt-BR"/>
        </w:rPr>
        <w:t>Cp</w:t>
      </w:r>
      <w:r w:rsidR="008D2B7A" w:rsidRPr="007348D2">
        <w:rPr>
          <w:lang w:val="pt-BR"/>
        </w:rPr>
        <w:t>W</w:t>
      </w:r>
      <w:proofErr w:type="spellEnd"/>
      <w:r w:rsidR="007E3060" w:rsidRPr="007348D2">
        <w:rPr>
          <w:lang w:val="pt-BR"/>
        </w:rPr>
        <w:t>(NO)(CO)(PR</w:t>
      </w:r>
      <w:r w:rsidR="007E3060" w:rsidRPr="007348D2">
        <w:rPr>
          <w:position w:val="-6"/>
          <w:sz w:val="20"/>
          <w:lang w:val="pt-BR"/>
        </w:rPr>
        <w:t>3</w:t>
      </w:r>
      <w:r w:rsidR="007E3060" w:rsidRPr="007348D2">
        <w:rPr>
          <w:lang w:val="pt-BR"/>
        </w:rPr>
        <w:t>)</w:t>
      </w:r>
      <w:r w:rsidR="001E041C">
        <w:rPr>
          <w:lang w:val="pt-BR"/>
        </w:rPr>
        <w:t>]</w:t>
      </w:r>
      <w:r w:rsidRPr="007348D2">
        <w:rPr>
          <w:lang w:val="pt-BR"/>
        </w:rPr>
        <w:t xml:space="preserve"> 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683332" w14:paraId="756E8390" w14:textId="77777777" w:rsidTr="008C14EC">
        <w:tc>
          <w:tcPr>
            <w:tcW w:w="4716" w:type="dxa"/>
          </w:tcPr>
          <w:p w14:paraId="02B3025E" w14:textId="77777777" w:rsidR="00683332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1873" w:dyaOrig="2187" w14:anchorId="0DD29586">
                <v:shape id="_x0000_i1039" type="#_x0000_t75" alt="" style="width:71pt;height:81pt;mso-width-percent:0;mso-height-percent:0;mso-width-percent:0;mso-height-percent:0" o:ole="">
                  <v:imagedata r:id="rId8" o:title=""/>
                </v:shape>
                <o:OLEObject Type="Embed" ProgID="ChemDraw.Document.6.0" ShapeID="_x0000_i1039" DrawAspect="Content" ObjectID="_1801552716" r:id="rId9"/>
              </w:object>
            </w:r>
          </w:p>
        </w:tc>
        <w:tc>
          <w:tcPr>
            <w:tcW w:w="2574" w:type="dxa"/>
          </w:tcPr>
          <w:p w14:paraId="286E9070" w14:textId="77777777" w:rsidR="00683332" w:rsidRPr="007348D2" w:rsidRDefault="00683332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W(0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6</w:t>
            </w:r>
          </w:p>
          <w:p w14:paraId="34A7ECAF" w14:textId="77777777" w:rsidR="00683332" w:rsidRPr="007348D2" w:rsidRDefault="00683332" w:rsidP="00683332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p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292FD7CF" w14:textId="77777777" w:rsidR="00683332" w:rsidRPr="007348D2" w:rsidRDefault="00683332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NO</w:t>
            </w:r>
            <w:r w:rsidRPr="007348D2">
              <w:rPr>
                <w:rFonts w:asciiTheme="majorHAnsi" w:hAnsiTheme="majorHAnsi"/>
                <w:position w:val="6"/>
                <w:sz w:val="20"/>
                <w:lang w:val="pt-BR"/>
              </w:rPr>
              <w:t>+</w:t>
            </w:r>
            <w:r w:rsidRPr="007348D2">
              <w:rPr>
                <w:rFonts w:asciiTheme="majorHAnsi" w:hAnsiTheme="majorHAnsi"/>
                <w:position w:val="6"/>
                <w:sz w:val="20"/>
                <w:lang w:val="pt-BR"/>
              </w:rPr>
              <w:tab/>
            </w:r>
            <w:r w:rsidRPr="007348D2">
              <w:rPr>
                <w:rFonts w:asciiTheme="majorHAnsi" w:hAnsiTheme="majorHAnsi"/>
                <w:position w:val="6"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2e-</w:t>
            </w:r>
          </w:p>
          <w:p w14:paraId="2B76D8B2" w14:textId="77777777" w:rsidR="00670D03" w:rsidRPr="007348D2" w:rsidRDefault="00670D03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PR</w:t>
            </w:r>
            <w:r w:rsidRPr="007348D2">
              <w:rPr>
                <w:rFonts w:ascii="Arial" w:hAnsi="Arial" w:cs="Arial"/>
                <w:position w:val="-6"/>
                <w:sz w:val="16"/>
                <w:lang w:val="pt-BR"/>
              </w:rPr>
              <w:t>3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2e-</w:t>
            </w:r>
          </w:p>
          <w:p w14:paraId="0963FCDC" w14:textId="77777777" w:rsidR="00683332" w:rsidRPr="00683332" w:rsidRDefault="00683332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</w:rPr>
            </w:pPr>
            <w:r w:rsidRPr="00683332">
              <w:rPr>
                <w:rFonts w:ascii="Arial" w:hAnsi="Arial"/>
                <w:b/>
                <w:sz w:val="20"/>
                <w:u w:val="single"/>
              </w:rPr>
              <w:t>C</w:t>
            </w:r>
            <w:r w:rsidR="00670D03">
              <w:rPr>
                <w:rFonts w:ascii="Arial" w:hAnsi="Arial"/>
                <w:b/>
                <w:sz w:val="20"/>
                <w:u w:val="single"/>
              </w:rPr>
              <w:t>O</w:t>
            </w:r>
            <w:r w:rsidRPr="00683332">
              <w:rPr>
                <w:rFonts w:ascii="Arial" w:hAnsi="Arial"/>
                <w:b/>
                <w:sz w:val="20"/>
                <w:u w:val="single"/>
              </w:rPr>
              <w:tab/>
            </w:r>
            <w:r w:rsidRPr="00683332">
              <w:rPr>
                <w:rFonts w:ascii="Arial" w:hAnsi="Arial"/>
                <w:b/>
                <w:sz w:val="20"/>
                <w:u w:val="single"/>
              </w:rPr>
              <w:tab/>
            </w:r>
            <w:r w:rsidR="00670D03">
              <w:rPr>
                <w:rFonts w:ascii="Arial" w:hAnsi="Arial"/>
                <w:b/>
                <w:sz w:val="20"/>
                <w:u w:val="single"/>
              </w:rPr>
              <w:t>2</w:t>
            </w:r>
            <w:r w:rsidRPr="00683332">
              <w:rPr>
                <w:rFonts w:ascii="Arial" w:hAnsi="Arial"/>
                <w:b/>
                <w:sz w:val="20"/>
                <w:u w:val="single"/>
              </w:rPr>
              <w:t>e-</w:t>
            </w:r>
          </w:p>
          <w:p w14:paraId="5BE82F61" w14:textId="77777777" w:rsidR="00683332" w:rsidRDefault="00683332" w:rsidP="008C14EC">
            <w:pPr>
              <w:spacing w:line="240" w:lineRule="auto"/>
            </w:pPr>
            <w:r w:rsidRPr="00767176">
              <w:rPr>
                <w:rFonts w:ascii="Arial" w:hAnsi="Arial"/>
                <w:b/>
                <w:sz w:val="20"/>
              </w:rPr>
              <w:t>Total</w:t>
            </w:r>
            <w:r w:rsidRPr="00767176">
              <w:rPr>
                <w:rFonts w:ascii="Arial" w:hAnsi="Arial"/>
                <w:b/>
                <w:sz w:val="20"/>
              </w:rPr>
              <w:tab/>
            </w:r>
            <w:r w:rsidRPr="00767176">
              <w:rPr>
                <w:rFonts w:ascii="Arial" w:hAnsi="Arial"/>
                <w:b/>
                <w:sz w:val="20"/>
              </w:rPr>
              <w:tab/>
              <w:t>18 e-</w:t>
            </w:r>
          </w:p>
        </w:tc>
      </w:tr>
    </w:tbl>
    <w:p w14:paraId="2BBA17A9" w14:textId="77777777" w:rsidR="00100B46" w:rsidRDefault="00100B46">
      <w:pPr>
        <w:spacing w:line="240" w:lineRule="auto"/>
      </w:pPr>
    </w:p>
    <w:p w14:paraId="1D2A7AE6" w14:textId="77777777" w:rsidR="00100B46" w:rsidRDefault="00100B46" w:rsidP="00DD17AC">
      <w:pPr>
        <w:spacing w:after="120" w:line="240" w:lineRule="auto"/>
      </w:pPr>
      <w:r>
        <w:t xml:space="preserve">    </w:t>
      </w:r>
      <w:proofErr w:type="gramStart"/>
      <w:r w:rsidRPr="00946E35">
        <w:rPr>
          <w:b/>
        </w:rPr>
        <w:t>c)</w:t>
      </w:r>
      <w:r>
        <w:t xml:space="preserve">  [</w:t>
      </w:r>
      <w:proofErr w:type="gramEnd"/>
      <w:r>
        <w:t>R</w:t>
      </w:r>
      <w:r w:rsidR="007E3060">
        <w:t>h</w:t>
      </w:r>
      <w:r w:rsidR="007E3060" w:rsidRPr="007E3060">
        <w:rPr>
          <w:position w:val="-6"/>
          <w:sz w:val="20"/>
        </w:rPr>
        <w:t>2</w:t>
      </w:r>
      <w:r w:rsidR="007E3060">
        <w:t>(</w:t>
      </w:r>
      <w:r w:rsidR="007E3060" w:rsidRPr="007E3060">
        <w:rPr>
          <w:rFonts w:ascii="Symbol" w:hAnsi="Symbol"/>
        </w:rPr>
        <w:t></w:t>
      </w:r>
      <w:r w:rsidR="007E3060">
        <w:t>-</w:t>
      </w:r>
      <w:proofErr w:type="spellStart"/>
      <w:r w:rsidR="007E3060">
        <w:t>dppm</w:t>
      </w:r>
      <w:proofErr w:type="spellEnd"/>
      <w:r w:rsidR="007E3060">
        <w:t>)</w:t>
      </w:r>
      <w:r w:rsidR="007E3060">
        <w:rPr>
          <w:position w:val="-6"/>
          <w:sz w:val="20"/>
        </w:rPr>
        <w:t>2</w:t>
      </w:r>
      <w:r w:rsidR="007E3060">
        <w:t>(</w:t>
      </w:r>
      <w:r w:rsidR="007E3060" w:rsidRPr="007E3060">
        <w:rPr>
          <w:rFonts w:ascii="Symbol" w:hAnsi="Symbol"/>
        </w:rPr>
        <w:t></w:t>
      </w:r>
      <w:r w:rsidR="007E3060">
        <w:t>-</w:t>
      </w:r>
      <w:r>
        <w:t>Cl</w:t>
      </w:r>
      <w:r w:rsidR="007E3060">
        <w:t>)</w:t>
      </w:r>
      <w:r>
        <w:t>(</w:t>
      </w:r>
      <w:proofErr w:type="spellStart"/>
      <w:r w:rsidR="007E3060">
        <w:t>N≡CMe</w:t>
      </w:r>
      <w:proofErr w:type="spellEnd"/>
      <w:r>
        <w:t>)</w:t>
      </w:r>
      <w:r w:rsidR="007E3060" w:rsidRPr="007E3060">
        <w:rPr>
          <w:position w:val="-6"/>
          <w:sz w:val="20"/>
        </w:rPr>
        <w:t>2</w:t>
      </w:r>
      <w:r>
        <w:t>]</w:t>
      </w:r>
      <w:r>
        <w:rPr>
          <w:position w:val="6"/>
          <w:sz w:val="20"/>
        </w:rPr>
        <w:t>+</w:t>
      </w:r>
      <w:r>
        <w:t xml:space="preserve">  </w:t>
      </w:r>
      <w:r w:rsidR="00E451CF">
        <w:t xml:space="preserve"> (</w:t>
      </w:r>
      <w:proofErr w:type="spellStart"/>
      <w:r w:rsidR="00E451CF">
        <w:t>dpp</w:t>
      </w:r>
      <w:r w:rsidR="007E3060">
        <w:t>m</w:t>
      </w:r>
      <w:proofErr w:type="spellEnd"/>
      <w:r w:rsidR="00E451CF">
        <w:t xml:space="preserve"> = Ph</w:t>
      </w:r>
      <w:r w:rsidR="00E451CF" w:rsidRPr="00E451CF">
        <w:rPr>
          <w:position w:val="-6"/>
          <w:sz w:val="20"/>
        </w:rPr>
        <w:t>2</w:t>
      </w:r>
      <w:r w:rsidR="00E451CF">
        <w:t>PCH</w:t>
      </w:r>
      <w:r w:rsidR="00E451CF" w:rsidRPr="00E451CF">
        <w:rPr>
          <w:position w:val="-6"/>
          <w:sz w:val="20"/>
        </w:rPr>
        <w:t>2</w:t>
      </w:r>
      <w:proofErr w:type="spellStart"/>
      <w:r w:rsidR="00E451CF">
        <w:t>PPh</w:t>
      </w:r>
      <w:proofErr w:type="spellEnd"/>
      <w:r w:rsidR="00E451CF" w:rsidRPr="00E451CF">
        <w:rPr>
          <w:position w:val="-6"/>
          <w:sz w:val="20"/>
        </w:rPr>
        <w:t>2</w:t>
      </w:r>
      <w:r w:rsidR="00E451CF">
        <w:t>)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DD17AC" w14:paraId="5C15D043" w14:textId="77777777" w:rsidTr="008C14EC">
        <w:tc>
          <w:tcPr>
            <w:tcW w:w="4716" w:type="dxa"/>
          </w:tcPr>
          <w:p w14:paraId="01B98E7E" w14:textId="77777777" w:rsidR="00DD17AC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4365" w:dyaOrig="1747" w14:anchorId="51BE4CCC">
                <v:shape id="_x0000_i1038" type="#_x0000_t75" alt="" style="width:175pt;height:71pt;mso-width-percent:0;mso-height-percent:0;mso-width-percent:0;mso-height-percent:0" o:ole="">
                  <v:imagedata r:id="rId10" o:title=""/>
                </v:shape>
                <o:OLEObject Type="Embed" ProgID="ChemDraw.Document.6.0" ShapeID="_x0000_i1038" DrawAspect="Content" ObjectID="_1801552717" r:id="rId11"/>
              </w:object>
            </w:r>
          </w:p>
        </w:tc>
        <w:tc>
          <w:tcPr>
            <w:tcW w:w="2574" w:type="dxa"/>
          </w:tcPr>
          <w:p w14:paraId="469C2F72" w14:textId="77777777" w:rsidR="00DD17AC" w:rsidRPr="007348D2" w:rsidRDefault="00DD17AC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Rh(+1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8</w:t>
            </w:r>
          </w:p>
          <w:p w14:paraId="70D500AE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DD17AC">
              <w:rPr>
                <w:rFonts w:ascii="Symbol" w:hAnsi="Symbol"/>
                <w:b/>
                <w:sz w:val="20"/>
              </w:rPr>
              <w:t>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-Cl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2e-</w:t>
            </w:r>
          </w:p>
          <w:p w14:paraId="36880301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PR</w:t>
            </w:r>
            <w:r w:rsidRPr="007348D2">
              <w:rPr>
                <w:rFonts w:ascii="Arial" w:hAnsi="Arial" w:cs="Arial"/>
                <w:position w:val="-6"/>
                <w:sz w:val="16"/>
                <w:lang w:val="pt-BR"/>
              </w:rPr>
              <w:t>3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1AE81781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N</w:t>
            </w:r>
            <w:r>
              <w:rPr>
                <w:rFonts w:ascii="Arial" w:hAnsi="Arial"/>
                <w:b/>
                <w:sz w:val="20"/>
                <w:u w:val="single"/>
              </w:rPr>
              <w:sym w:font="Symbol" w:char="F0BA"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CR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2e-</w:t>
            </w:r>
          </w:p>
          <w:p w14:paraId="54DA770B" w14:textId="77777777" w:rsidR="00DD17AC" w:rsidRDefault="00DD17AC" w:rsidP="00DD17AC">
            <w:pPr>
              <w:spacing w:line="240" w:lineRule="auto"/>
            </w:pPr>
            <w:r w:rsidRPr="00767176">
              <w:rPr>
                <w:rFonts w:ascii="Arial" w:hAnsi="Arial"/>
                <w:b/>
                <w:sz w:val="20"/>
              </w:rPr>
              <w:t>Total</w:t>
            </w:r>
            <w:r w:rsidRPr="00767176">
              <w:rPr>
                <w:rFonts w:ascii="Arial" w:hAnsi="Arial"/>
                <w:b/>
                <w:sz w:val="20"/>
              </w:rPr>
              <w:tab/>
            </w:r>
            <w:r w:rsidRPr="00767176">
              <w:rPr>
                <w:rFonts w:ascii="Arial" w:hAnsi="Arial"/>
                <w:b/>
                <w:sz w:val="20"/>
              </w:rPr>
              <w:tab/>
              <w:t>1</w:t>
            </w:r>
            <w:r>
              <w:rPr>
                <w:rFonts w:ascii="Arial" w:hAnsi="Arial"/>
                <w:b/>
                <w:sz w:val="20"/>
              </w:rPr>
              <w:t>6</w:t>
            </w:r>
            <w:r w:rsidRPr="00767176">
              <w:rPr>
                <w:rFonts w:ascii="Arial" w:hAnsi="Arial"/>
                <w:b/>
                <w:sz w:val="20"/>
              </w:rPr>
              <w:t xml:space="preserve"> e-</w:t>
            </w:r>
          </w:p>
        </w:tc>
      </w:tr>
    </w:tbl>
    <w:p w14:paraId="4BE3906D" w14:textId="77777777" w:rsidR="00100B46" w:rsidRDefault="00100B46">
      <w:pPr>
        <w:spacing w:line="240" w:lineRule="auto"/>
      </w:pPr>
    </w:p>
    <w:p w14:paraId="742889A0" w14:textId="13AB9E8E" w:rsidR="00100B46" w:rsidRDefault="00100B46" w:rsidP="00DD17AC">
      <w:pPr>
        <w:spacing w:after="120" w:line="240" w:lineRule="auto"/>
      </w:pPr>
      <w:r>
        <w:t xml:space="preserve">    </w:t>
      </w:r>
      <w:proofErr w:type="gramStart"/>
      <w:r w:rsidRPr="00946E35">
        <w:rPr>
          <w:b/>
        </w:rPr>
        <w:t>d)</w:t>
      </w:r>
      <w:r>
        <w:t xml:space="preserve">  </w:t>
      </w:r>
      <w:r w:rsidR="001E041C">
        <w:t>[</w:t>
      </w:r>
      <w:proofErr w:type="gramEnd"/>
      <w:r>
        <w:t>Cp</w:t>
      </w:r>
      <w:r w:rsidR="007E3060" w:rsidRPr="007E3060">
        <w:rPr>
          <w:position w:val="-6"/>
          <w:sz w:val="20"/>
        </w:rPr>
        <w:t>2</w:t>
      </w:r>
      <w:r w:rsidR="007E3060">
        <w:t>Ta</w:t>
      </w:r>
      <w:r>
        <w:t>(</w:t>
      </w:r>
      <w:r w:rsidR="007E3060">
        <w:t>CCH</w:t>
      </w:r>
      <w:r w:rsidR="007E3060" w:rsidRPr="007E3060">
        <w:rPr>
          <w:position w:val="-6"/>
          <w:sz w:val="20"/>
        </w:rPr>
        <w:t>3</w:t>
      </w:r>
      <w:r>
        <w:t>)</w:t>
      </w:r>
      <w:r w:rsidR="001E041C">
        <w:t>]</w:t>
      </w:r>
      <w:r>
        <w:t xml:space="preserve"> 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DD17AC" w:rsidRPr="005C0A8C" w14:paraId="43888F30" w14:textId="77777777" w:rsidTr="008C14EC">
        <w:tc>
          <w:tcPr>
            <w:tcW w:w="4716" w:type="dxa"/>
          </w:tcPr>
          <w:p w14:paraId="5234ABC5" w14:textId="77777777" w:rsidR="00DD17AC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2000" w:dyaOrig="2082" w14:anchorId="4C676690">
                <v:shape id="_x0000_i1037" type="#_x0000_t75" alt="" style="width:75pt;height:78pt;mso-width-percent:0;mso-height-percent:0;mso-width-percent:0;mso-height-percent:0" o:ole="">
                  <v:imagedata r:id="rId12" o:title=""/>
                </v:shape>
                <o:OLEObject Type="Embed" ProgID="ChemDraw.Document.6.0" ShapeID="_x0000_i1037" DrawAspect="Content" ObjectID="_1801552718" r:id="rId13"/>
              </w:object>
            </w:r>
          </w:p>
        </w:tc>
        <w:tc>
          <w:tcPr>
            <w:tcW w:w="2574" w:type="dxa"/>
          </w:tcPr>
          <w:p w14:paraId="49AE8CF1" w14:textId="77777777" w:rsidR="00DD17AC" w:rsidRPr="007348D2" w:rsidRDefault="00DD17AC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a(+5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0</w:t>
            </w:r>
          </w:p>
          <w:p w14:paraId="4861D45D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Cp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2e-</w:t>
            </w:r>
          </w:p>
          <w:p w14:paraId="6C1CD351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>
              <w:rPr>
                <w:rFonts w:ascii="Arial" w:hAnsi="Arial"/>
                <w:b/>
                <w:sz w:val="20"/>
                <w:u w:val="single"/>
              </w:rPr>
              <w:sym w:font="Symbol" w:char="F0BA"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CR</w:t>
            </w:r>
            <w:r w:rsidRPr="007348D2">
              <w:rPr>
                <w:rFonts w:ascii="Arial" w:hAnsi="Arial"/>
                <w:b/>
                <w:position w:val="6"/>
                <w:sz w:val="16"/>
                <w:u w:val="single"/>
                <w:lang w:val="pt-BR"/>
              </w:rPr>
              <w:t>3</w:t>
            </w:r>
            <w:r w:rsidRPr="008D4CF3">
              <w:rPr>
                <w:rFonts w:ascii="Symbol" w:hAnsi="Symbol"/>
                <w:b/>
                <w:position w:val="6"/>
                <w:sz w:val="16"/>
                <w:u w:val="single"/>
              </w:rPr>
              <w:t>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6e-</w:t>
            </w:r>
          </w:p>
          <w:p w14:paraId="28E3BAF8" w14:textId="77777777" w:rsidR="00DD17AC" w:rsidRPr="007348D2" w:rsidRDefault="00DD17AC" w:rsidP="00DD17AC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8 e-</w:t>
            </w:r>
          </w:p>
        </w:tc>
      </w:tr>
    </w:tbl>
    <w:p w14:paraId="68EA0F22" w14:textId="77777777" w:rsidR="00100B46" w:rsidRPr="007348D2" w:rsidRDefault="00100B46">
      <w:pPr>
        <w:spacing w:line="240" w:lineRule="auto"/>
        <w:rPr>
          <w:lang w:val="pt-BR"/>
        </w:rPr>
      </w:pPr>
    </w:p>
    <w:p w14:paraId="76537E5D" w14:textId="6F96A779" w:rsidR="00100B46" w:rsidRDefault="00100B46">
      <w:pPr>
        <w:spacing w:line="240" w:lineRule="auto"/>
      </w:pPr>
      <w:r w:rsidRPr="007348D2">
        <w:rPr>
          <w:lang w:val="pt-BR"/>
        </w:rPr>
        <w:t xml:space="preserve">    </w:t>
      </w:r>
      <w:r w:rsidRPr="00946E35">
        <w:rPr>
          <w:b/>
        </w:rPr>
        <w:t>e)</w:t>
      </w:r>
      <w:proofErr w:type="gramStart"/>
      <w:r>
        <w:t xml:space="preserve">   </w:t>
      </w:r>
      <w:r w:rsidR="001E041C">
        <w:t>[</w:t>
      </w:r>
      <w:proofErr w:type="gramEnd"/>
      <w:r>
        <w:t>Cp</w:t>
      </w:r>
      <w:r w:rsidR="007E3060" w:rsidRPr="007E3060">
        <w:rPr>
          <w:position w:val="-6"/>
          <w:sz w:val="20"/>
        </w:rPr>
        <w:t>2</w:t>
      </w:r>
      <w:r w:rsidR="007E3060">
        <w:t>Co</w:t>
      </w:r>
      <w:r w:rsidR="001E041C">
        <w:t>]</w:t>
      </w:r>
      <w:r>
        <w:t xml:space="preserve">   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DD17AC" w:rsidRPr="005C0A8C" w14:paraId="53AFB9B1" w14:textId="77777777" w:rsidTr="008C14EC">
        <w:tc>
          <w:tcPr>
            <w:tcW w:w="4716" w:type="dxa"/>
          </w:tcPr>
          <w:p w14:paraId="7C23AF04" w14:textId="77777777" w:rsidR="00DD17AC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1247" w:dyaOrig="1944" w14:anchorId="7E7A2BF3">
                <v:shape id="_x0000_i1036" type="#_x0000_t75" alt="" style="width:50pt;height:76pt;mso-width-percent:0;mso-height-percent:0;mso-width-percent:0;mso-height-percent:0" o:ole="">
                  <v:imagedata r:id="rId14" o:title=""/>
                </v:shape>
                <o:OLEObject Type="Embed" ProgID="ChemDraw.Document.6.0" ShapeID="_x0000_i1036" DrawAspect="Content" ObjectID="_1801552719" r:id="rId15"/>
              </w:object>
            </w:r>
          </w:p>
        </w:tc>
        <w:tc>
          <w:tcPr>
            <w:tcW w:w="2574" w:type="dxa"/>
          </w:tcPr>
          <w:p w14:paraId="7FFE289B" w14:textId="77777777" w:rsidR="00DD17AC" w:rsidRPr="007348D2" w:rsidRDefault="00DD17AC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o(+2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7</w:t>
            </w:r>
          </w:p>
          <w:p w14:paraId="5468C1C3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2Cp</w:t>
            </w:r>
            <w:r w:rsidRPr="008D4CF3">
              <w:rPr>
                <w:rFonts w:ascii="Symbol" w:hAnsi="Symbol"/>
                <w:b/>
                <w:position w:val="6"/>
                <w:sz w:val="16"/>
                <w:u w:val="single"/>
              </w:rPr>
              <w:t>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12e-</w:t>
            </w:r>
          </w:p>
          <w:p w14:paraId="51DE2EA1" w14:textId="77777777" w:rsidR="00DD17AC" w:rsidRPr="007348D2" w:rsidRDefault="00DD17AC" w:rsidP="00DD17AC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9 e-</w:t>
            </w:r>
          </w:p>
        </w:tc>
      </w:tr>
    </w:tbl>
    <w:p w14:paraId="1773A806" w14:textId="77777777" w:rsidR="00100B46" w:rsidRDefault="00100B46" w:rsidP="00DD17AC">
      <w:pPr>
        <w:spacing w:after="120" w:line="240" w:lineRule="auto"/>
      </w:pPr>
      <w:r w:rsidRPr="007348D2">
        <w:rPr>
          <w:lang w:val="pt-BR"/>
        </w:rPr>
        <w:br w:type="column"/>
      </w:r>
      <w:r w:rsidRPr="007348D2">
        <w:rPr>
          <w:lang w:val="pt-BR"/>
        </w:rPr>
        <w:lastRenderedPageBreak/>
        <w:t xml:space="preserve">    </w:t>
      </w:r>
      <w:r w:rsidRPr="00946E35">
        <w:rPr>
          <w:b/>
        </w:rPr>
        <w:t>f)</w:t>
      </w:r>
      <w:proofErr w:type="gramStart"/>
      <w:r>
        <w:t xml:space="preserve">   [</w:t>
      </w:r>
      <w:proofErr w:type="spellStart"/>
      <w:proofErr w:type="gramEnd"/>
      <w:r>
        <w:t>Au</w:t>
      </w:r>
      <w:r w:rsidR="007E3060">
        <w:t>Cl</w:t>
      </w:r>
      <w:proofErr w:type="spellEnd"/>
      <w:r>
        <w:rPr>
          <w:position w:val="-6"/>
          <w:sz w:val="20"/>
        </w:rPr>
        <w:t>2</w:t>
      </w:r>
      <w:r>
        <w:t>Ph</w:t>
      </w:r>
      <w:r>
        <w:rPr>
          <w:position w:val="-6"/>
          <w:sz w:val="20"/>
        </w:rPr>
        <w:t>2</w:t>
      </w:r>
      <w:r>
        <w:t>]</w:t>
      </w:r>
      <w:r>
        <w:rPr>
          <w:rFonts w:ascii="Symbol" w:hAnsi="Symbol"/>
          <w:b/>
          <w:position w:val="6"/>
          <w:sz w:val="20"/>
        </w:rPr>
        <w:t></w:t>
      </w:r>
      <w:r>
        <w:t xml:space="preserve">   (Ph = C</w:t>
      </w:r>
      <w:r>
        <w:rPr>
          <w:position w:val="-6"/>
          <w:sz w:val="20"/>
        </w:rPr>
        <w:t>6</w:t>
      </w:r>
      <w:r>
        <w:t>H</w:t>
      </w:r>
      <w:r>
        <w:rPr>
          <w:position w:val="-6"/>
          <w:sz w:val="20"/>
        </w:rPr>
        <w:t>5</w:t>
      </w:r>
      <w:r>
        <w:t>)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DD17AC" w:rsidRPr="005C0A8C" w14:paraId="336DDF8E" w14:textId="77777777" w:rsidTr="008C14EC">
        <w:tc>
          <w:tcPr>
            <w:tcW w:w="4716" w:type="dxa"/>
          </w:tcPr>
          <w:p w14:paraId="4B01B729" w14:textId="77777777" w:rsidR="00DD17AC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3513" w:dyaOrig="1599" w14:anchorId="68878DB0">
                <v:shape id="_x0000_i1035" type="#_x0000_t75" alt="" style="width:118pt;height:54pt;mso-width-percent:0;mso-height-percent:0;mso-width-percent:0;mso-height-percent:0" o:ole="">
                  <v:imagedata r:id="rId16" o:title=""/>
                </v:shape>
                <o:OLEObject Type="Embed" ProgID="ChemDraw.Document.6.0" ShapeID="_x0000_i1035" DrawAspect="Content" ObjectID="_1801552720" r:id="rId17"/>
              </w:object>
            </w:r>
          </w:p>
        </w:tc>
        <w:tc>
          <w:tcPr>
            <w:tcW w:w="2574" w:type="dxa"/>
          </w:tcPr>
          <w:p w14:paraId="1BDC7697" w14:textId="77777777" w:rsidR="00DD17AC" w:rsidRPr="007348D2" w:rsidRDefault="00DD17AC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Au(+3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8</w:t>
            </w:r>
          </w:p>
          <w:p w14:paraId="73BE3866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Ph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63868E13" w14:textId="77777777" w:rsidR="00DD17AC" w:rsidRPr="007348D2" w:rsidRDefault="00DD17AC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2Cl</w:t>
            </w:r>
            <w:r w:rsidRPr="00683332">
              <w:rPr>
                <w:rFonts w:ascii="Symbol" w:hAnsi="Symbol"/>
                <w:b/>
                <w:position w:val="6"/>
                <w:sz w:val="20"/>
                <w:u w:val="single"/>
              </w:rPr>
              <w:t>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4e-</w:t>
            </w:r>
          </w:p>
          <w:p w14:paraId="3C0553D5" w14:textId="77777777" w:rsidR="00DD17AC" w:rsidRPr="007348D2" w:rsidRDefault="00DD17AC" w:rsidP="00DD17AC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6 e-</w:t>
            </w:r>
          </w:p>
        </w:tc>
      </w:tr>
    </w:tbl>
    <w:p w14:paraId="192627E0" w14:textId="77777777" w:rsidR="00100B46" w:rsidRPr="007348D2" w:rsidRDefault="00100B46">
      <w:pPr>
        <w:spacing w:line="240" w:lineRule="auto"/>
        <w:rPr>
          <w:lang w:val="pt-BR"/>
        </w:rPr>
      </w:pPr>
    </w:p>
    <w:p w14:paraId="67D47552" w14:textId="135DE670" w:rsidR="00100B46" w:rsidRPr="007348D2" w:rsidRDefault="00100B46">
      <w:pPr>
        <w:spacing w:line="240" w:lineRule="auto"/>
        <w:rPr>
          <w:lang w:val="pt-BR"/>
        </w:rPr>
      </w:pPr>
      <w:r w:rsidRPr="007348D2">
        <w:rPr>
          <w:lang w:val="pt-BR"/>
        </w:rPr>
        <w:t xml:space="preserve">    </w:t>
      </w:r>
      <w:r w:rsidRPr="007348D2">
        <w:rPr>
          <w:b/>
          <w:lang w:val="pt-BR"/>
        </w:rPr>
        <w:t>g)</w:t>
      </w:r>
      <w:r w:rsidRPr="007348D2">
        <w:rPr>
          <w:lang w:val="pt-BR"/>
        </w:rPr>
        <w:t xml:space="preserve"> </w:t>
      </w:r>
      <w:proofErr w:type="gramStart"/>
      <w:r w:rsidRPr="007348D2">
        <w:rPr>
          <w:lang w:val="pt-BR"/>
        </w:rPr>
        <w:t xml:space="preserve">   </w:t>
      </w:r>
      <w:r w:rsidR="00230B64">
        <w:rPr>
          <w:lang w:val="pt-BR"/>
        </w:rPr>
        <w:t>[</w:t>
      </w:r>
      <w:proofErr w:type="gramEnd"/>
      <w:r w:rsidRPr="007348D2">
        <w:rPr>
          <w:lang w:val="pt-BR"/>
        </w:rPr>
        <w:t>V(NCH</w:t>
      </w:r>
      <w:r w:rsidRPr="007348D2">
        <w:rPr>
          <w:position w:val="-6"/>
          <w:sz w:val="20"/>
          <w:lang w:val="pt-BR"/>
        </w:rPr>
        <w:t>3</w:t>
      </w:r>
      <w:r w:rsidRPr="007348D2">
        <w:rPr>
          <w:lang w:val="pt-BR"/>
        </w:rPr>
        <w:t>)Cl</w:t>
      </w:r>
      <w:r w:rsidRPr="007348D2">
        <w:rPr>
          <w:position w:val="-6"/>
          <w:sz w:val="20"/>
          <w:lang w:val="pt-BR"/>
        </w:rPr>
        <w:t>3</w:t>
      </w:r>
      <w:r w:rsidRPr="007348D2">
        <w:rPr>
          <w:lang w:val="pt-BR"/>
        </w:rPr>
        <w:t>(</w:t>
      </w:r>
      <w:proofErr w:type="spellStart"/>
      <w:r w:rsidR="007E3060" w:rsidRPr="007348D2">
        <w:rPr>
          <w:lang w:val="pt-BR"/>
        </w:rPr>
        <w:t>dppe</w:t>
      </w:r>
      <w:proofErr w:type="spellEnd"/>
      <w:r w:rsidRPr="007348D2">
        <w:rPr>
          <w:lang w:val="pt-BR"/>
        </w:rPr>
        <w:t>)</w:t>
      </w:r>
      <w:r w:rsidR="00230B64">
        <w:rPr>
          <w:lang w:val="pt-BR"/>
        </w:rPr>
        <w:t>]</w:t>
      </w:r>
      <w:r w:rsidRPr="007348D2">
        <w:rPr>
          <w:lang w:val="pt-BR"/>
        </w:rPr>
        <w:t xml:space="preserve">  </w:t>
      </w:r>
      <w:r w:rsidR="007E3060" w:rsidRPr="007348D2">
        <w:rPr>
          <w:lang w:val="pt-BR"/>
        </w:rPr>
        <w:t xml:space="preserve">   (</w:t>
      </w:r>
      <w:proofErr w:type="spellStart"/>
      <w:r w:rsidR="007E3060" w:rsidRPr="007348D2">
        <w:rPr>
          <w:lang w:val="pt-BR"/>
        </w:rPr>
        <w:t>dpp</w:t>
      </w:r>
      <w:r w:rsidR="005B4482" w:rsidRPr="007348D2">
        <w:rPr>
          <w:lang w:val="pt-BR"/>
        </w:rPr>
        <w:t>e</w:t>
      </w:r>
      <w:proofErr w:type="spellEnd"/>
      <w:r w:rsidR="007E3060" w:rsidRPr="007348D2">
        <w:rPr>
          <w:lang w:val="pt-BR"/>
        </w:rPr>
        <w:t xml:space="preserve"> = </w:t>
      </w:r>
      <w:proofErr w:type="spellStart"/>
      <w:r w:rsidR="007E3060" w:rsidRPr="007348D2">
        <w:rPr>
          <w:lang w:val="pt-BR"/>
        </w:rPr>
        <w:t>Ph</w:t>
      </w:r>
      <w:proofErr w:type="spellEnd"/>
      <w:r w:rsidR="007E3060" w:rsidRPr="007348D2">
        <w:rPr>
          <w:position w:val="-6"/>
          <w:sz w:val="20"/>
          <w:lang w:val="pt-BR"/>
        </w:rPr>
        <w:t>2</w:t>
      </w:r>
      <w:r w:rsidR="007E3060" w:rsidRPr="007348D2">
        <w:rPr>
          <w:lang w:val="pt-BR"/>
        </w:rPr>
        <w:t>PCH</w:t>
      </w:r>
      <w:r w:rsidR="007E3060" w:rsidRPr="007348D2">
        <w:rPr>
          <w:position w:val="-6"/>
          <w:sz w:val="20"/>
          <w:lang w:val="pt-BR"/>
        </w:rPr>
        <w:t>2</w:t>
      </w:r>
      <w:r w:rsidR="007E3060" w:rsidRPr="007348D2">
        <w:rPr>
          <w:lang w:val="pt-BR"/>
        </w:rPr>
        <w:t>CH</w:t>
      </w:r>
      <w:r w:rsidR="007E3060" w:rsidRPr="007348D2">
        <w:rPr>
          <w:position w:val="-6"/>
          <w:sz w:val="20"/>
          <w:lang w:val="pt-BR"/>
        </w:rPr>
        <w:t>2</w:t>
      </w:r>
      <w:r w:rsidR="007E3060" w:rsidRPr="007348D2">
        <w:rPr>
          <w:lang w:val="pt-BR"/>
        </w:rPr>
        <w:t>PPh</w:t>
      </w:r>
      <w:r w:rsidR="007E3060" w:rsidRPr="007348D2">
        <w:rPr>
          <w:position w:val="-6"/>
          <w:sz w:val="20"/>
          <w:lang w:val="pt-BR"/>
        </w:rPr>
        <w:t>2</w:t>
      </w:r>
      <w:r w:rsidR="007E3060" w:rsidRPr="007348D2">
        <w:rPr>
          <w:lang w:val="pt-BR"/>
        </w:rPr>
        <w:t>)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3243E4" w14:paraId="2B59EFAD" w14:textId="77777777" w:rsidTr="008C14EC">
        <w:tc>
          <w:tcPr>
            <w:tcW w:w="4716" w:type="dxa"/>
          </w:tcPr>
          <w:p w14:paraId="5CA5A66D" w14:textId="77777777" w:rsidR="003243E4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1859" w:dyaOrig="1652" w14:anchorId="254CD81C">
                <v:shape id="_x0000_i1034" type="#_x0000_t75" alt="" style="width:75pt;height:67pt;mso-width-percent:0;mso-height-percent:0;mso-width-percent:0;mso-height-percent:0" o:ole="">
                  <v:imagedata r:id="rId18" o:title=""/>
                </v:shape>
                <o:OLEObject Type="Embed" ProgID="ChemDraw.Document.6.0" ShapeID="_x0000_i1034" DrawAspect="Content" ObjectID="_1801552721" r:id="rId19"/>
              </w:object>
            </w:r>
          </w:p>
        </w:tc>
        <w:tc>
          <w:tcPr>
            <w:tcW w:w="2574" w:type="dxa"/>
          </w:tcPr>
          <w:p w14:paraId="59EE830E" w14:textId="77777777" w:rsidR="003243E4" w:rsidRPr="007348D2" w:rsidRDefault="003243E4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V(+5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0</w:t>
            </w:r>
          </w:p>
          <w:p w14:paraId="2E2699A9" w14:textId="77777777" w:rsidR="003243E4" w:rsidRPr="007348D2" w:rsidRDefault="003243E4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3Cl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19E1BF9D" w14:textId="77777777" w:rsidR="003243E4" w:rsidRPr="007348D2" w:rsidRDefault="003243E4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dppe (2PR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3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0480AE00" w14:textId="77777777" w:rsidR="003243E4" w:rsidRPr="00683332" w:rsidRDefault="003243E4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</w:rPr>
            </w:pPr>
            <w:r>
              <w:rPr>
                <w:rFonts w:ascii="Arial" w:hAnsi="Arial"/>
                <w:b/>
                <w:sz w:val="20"/>
                <w:u w:val="single"/>
              </w:rPr>
              <w:sym w:font="Symbol" w:char="F0BA"/>
            </w:r>
            <w:r>
              <w:rPr>
                <w:rFonts w:ascii="Arial" w:hAnsi="Arial"/>
                <w:b/>
                <w:sz w:val="20"/>
                <w:u w:val="single"/>
              </w:rPr>
              <w:t>NR</w:t>
            </w:r>
            <w:r>
              <w:rPr>
                <w:rFonts w:ascii="Arial" w:hAnsi="Arial"/>
                <w:b/>
                <w:position w:val="6"/>
                <w:sz w:val="16"/>
                <w:u w:val="single"/>
              </w:rPr>
              <w:t>2</w:t>
            </w:r>
            <w:r w:rsidRPr="00DD17AC">
              <w:rPr>
                <w:rFonts w:ascii="Arial" w:hAnsi="Arial"/>
                <w:b/>
                <w:position w:val="6"/>
                <w:sz w:val="16"/>
                <w:u w:val="single"/>
              </w:rPr>
              <w:t>-</w:t>
            </w:r>
            <w:r w:rsidRPr="00683332">
              <w:rPr>
                <w:rFonts w:ascii="Arial" w:hAnsi="Arial"/>
                <w:b/>
                <w:sz w:val="20"/>
                <w:u w:val="single"/>
              </w:rPr>
              <w:tab/>
            </w:r>
            <w:r w:rsidRPr="00683332">
              <w:rPr>
                <w:rFonts w:ascii="Arial" w:hAnsi="Arial"/>
                <w:b/>
                <w:sz w:val="20"/>
                <w:u w:val="single"/>
              </w:rPr>
              <w:tab/>
            </w:r>
            <w:r>
              <w:rPr>
                <w:rFonts w:ascii="Arial" w:hAnsi="Arial"/>
                <w:b/>
                <w:sz w:val="20"/>
                <w:u w:val="single"/>
              </w:rPr>
              <w:t>6</w:t>
            </w:r>
            <w:r w:rsidRPr="00683332">
              <w:rPr>
                <w:rFonts w:ascii="Arial" w:hAnsi="Arial"/>
                <w:b/>
                <w:sz w:val="20"/>
                <w:u w:val="single"/>
              </w:rPr>
              <w:t>e-</w:t>
            </w:r>
          </w:p>
          <w:p w14:paraId="579FDFCF" w14:textId="77777777" w:rsidR="003243E4" w:rsidRDefault="003243E4" w:rsidP="003243E4">
            <w:pPr>
              <w:spacing w:line="240" w:lineRule="auto"/>
            </w:pPr>
            <w:r w:rsidRPr="00767176">
              <w:rPr>
                <w:rFonts w:ascii="Arial" w:hAnsi="Arial"/>
                <w:b/>
                <w:sz w:val="20"/>
              </w:rPr>
              <w:t>Total</w:t>
            </w:r>
            <w:r w:rsidRPr="00767176">
              <w:rPr>
                <w:rFonts w:ascii="Arial" w:hAnsi="Arial"/>
                <w:b/>
                <w:sz w:val="20"/>
              </w:rPr>
              <w:tab/>
            </w:r>
            <w:r w:rsidRPr="00767176">
              <w:rPr>
                <w:rFonts w:ascii="Arial" w:hAnsi="Arial"/>
                <w:b/>
                <w:sz w:val="20"/>
              </w:rPr>
              <w:tab/>
              <w:t>1</w:t>
            </w:r>
            <w:r>
              <w:rPr>
                <w:rFonts w:ascii="Arial" w:hAnsi="Arial"/>
                <w:b/>
                <w:sz w:val="20"/>
              </w:rPr>
              <w:t>6</w:t>
            </w:r>
            <w:r w:rsidRPr="00767176">
              <w:rPr>
                <w:rFonts w:ascii="Arial" w:hAnsi="Arial"/>
                <w:b/>
                <w:sz w:val="20"/>
              </w:rPr>
              <w:t xml:space="preserve"> e-</w:t>
            </w:r>
          </w:p>
        </w:tc>
      </w:tr>
    </w:tbl>
    <w:p w14:paraId="344C93C5" w14:textId="77777777" w:rsidR="00100B46" w:rsidRDefault="00100B46">
      <w:pPr>
        <w:spacing w:line="240" w:lineRule="auto"/>
      </w:pPr>
    </w:p>
    <w:p w14:paraId="78CDB0D3" w14:textId="3A350E00" w:rsidR="00100B46" w:rsidRPr="007348D2" w:rsidRDefault="00100B46" w:rsidP="008D4CF3">
      <w:pPr>
        <w:spacing w:after="120" w:line="240" w:lineRule="auto"/>
        <w:rPr>
          <w:lang w:val="pt-BR"/>
        </w:rPr>
      </w:pPr>
      <w:r w:rsidRPr="007348D2">
        <w:rPr>
          <w:lang w:val="pt-BR"/>
        </w:rPr>
        <w:t xml:space="preserve">    </w:t>
      </w:r>
      <w:r w:rsidRPr="007348D2">
        <w:rPr>
          <w:b/>
          <w:lang w:val="pt-BR"/>
        </w:rPr>
        <w:t>h)</w:t>
      </w:r>
      <w:proofErr w:type="gramStart"/>
      <w:r w:rsidRPr="007348D2">
        <w:rPr>
          <w:lang w:val="pt-BR"/>
        </w:rPr>
        <w:t xml:space="preserve">   </w:t>
      </w:r>
      <w:r w:rsidR="00230B64">
        <w:rPr>
          <w:lang w:val="pt-BR"/>
        </w:rPr>
        <w:t>[</w:t>
      </w:r>
      <w:proofErr w:type="gramEnd"/>
      <w:r w:rsidRPr="007348D2">
        <w:rPr>
          <w:lang w:val="pt-BR"/>
        </w:rPr>
        <w:t xml:space="preserve"> Ir</w:t>
      </w:r>
      <w:r w:rsidRPr="007348D2">
        <w:rPr>
          <w:position w:val="-6"/>
          <w:sz w:val="20"/>
          <w:lang w:val="pt-BR"/>
        </w:rPr>
        <w:t>2</w:t>
      </w:r>
      <w:r w:rsidRPr="007348D2">
        <w:rPr>
          <w:lang w:val="pt-BR"/>
        </w:rPr>
        <w:t>(</w:t>
      </w:r>
      <w:r>
        <w:rPr>
          <w:rFonts w:ascii="Symbol" w:hAnsi="Symbol"/>
        </w:rPr>
        <w:t></w:t>
      </w:r>
      <w:r w:rsidRPr="007348D2">
        <w:rPr>
          <w:lang w:val="pt-BR"/>
        </w:rPr>
        <w:t>-</w:t>
      </w:r>
      <w:proofErr w:type="spellStart"/>
      <w:r w:rsidR="005B4482" w:rsidRPr="007348D2">
        <w:rPr>
          <w:lang w:val="pt-BR"/>
        </w:rPr>
        <w:t>OMe</w:t>
      </w:r>
      <w:proofErr w:type="spellEnd"/>
      <w:r w:rsidRPr="007348D2">
        <w:rPr>
          <w:lang w:val="pt-BR"/>
        </w:rPr>
        <w:t>)</w:t>
      </w:r>
      <w:r w:rsidRPr="007348D2">
        <w:rPr>
          <w:position w:val="-6"/>
          <w:sz w:val="20"/>
          <w:lang w:val="pt-BR"/>
        </w:rPr>
        <w:t>2</w:t>
      </w:r>
      <w:r w:rsidRPr="007348D2">
        <w:rPr>
          <w:lang w:val="pt-BR"/>
        </w:rPr>
        <w:t>(</w:t>
      </w:r>
      <w:r w:rsidR="005B4482" w:rsidRPr="007348D2">
        <w:rPr>
          <w:lang w:val="pt-BR"/>
        </w:rPr>
        <w:t>H</w:t>
      </w:r>
      <w:r w:rsidR="005B4482" w:rsidRPr="007348D2">
        <w:rPr>
          <w:position w:val="-6"/>
          <w:sz w:val="20"/>
          <w:lang w:val="pt-BR"/>
        </w:rPr>
        <w:t>2</w:t>
      </w:r>
      <w:r w:rsidR="005B4482" w:rsidRPr="007348D2">
        <w:rPr>
          <w:lang w:val="pt-BR"/>
        </w:rPr>
        <w:t>C=CH</w:t>
      </w:r>
      <w:r w:rsidR="005B4482" w:rsidRPr="007348D2">
        <w:rPr>
          <w:position w:val="-6"/>
          <w:sz w:val="20"/>
          <w:lang w:val="pt-BR"/>
        </w:rPr>
        <w:t>2</w:t>
      </w:r>
      <w:r w:rsidRPr="007348D2">
        <w:rPr>
          <w:lang w:val="pt-BR"/>
        </w:rPr>
        <w:t>)</w:t>
      </w:r>
      <w:r w:rsidRPr="007348D2">
        <w:rPr>
          <w:position w:val="-6"/>
          <w:sz w:val="20"/>
          <w:lang w:val="pt-BR"/>
        </w:rPr>
        <w:t>4</w:t>
      </w:r>
      <w:r w:rsidR="00BE454E" w:rsidRPr="00230B64">
        <w:rPr>
          <w:lang w:val="pt-BR"/>
        </w:rPr>
        <w:t xml:space="preserve"> </w:t>
      </w:r>
      <w:r w:rsidR="00230B64">
        <w:rPr>
          <w:lang w:val="pt-BR"/>
        </w:rPr>
        <w:t>]</w:t>
      </w:r>
      <w:r w:rsidR="00BE454E" w:rsidRPr="00230B64">
        <w:rPr>
          <w:lang w:val="pt-BR"/>
        </w:rPr>
        <w:t xml:space="preserve">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8D4CF3" w14:paraId="25CFBBEC" w14:textId="77777777" w:rsidTr="008C14EC">
        <w:tc>
          <w:tcPr>
            <w:tcW w:w="4716" w:type="dxa"/>
          </w:tcPr>
          <w:p w14:paraId="06057AB4" w14:textId="77777777" w:rsidR="008D4CF3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2620" w:dyaOrig="1551" w14:anchorId="23DFE3C2">
                <v:shape id="_x0000_i1033" type="#_x0000_t75" alt="" style="width:92pt;height:54pt;mso-width-percent:0;mso-height-percent:0;mso-width-percent:0;mso-height-percent:0" o:ole="">
                  <v:imagedata r:id="rId20" o:title=""/>
                </v:shape>
                <o:OLEObject Type="Embed" ProgID="ChemDraw.Document.6.0" ShapeID="_x0000_i1033" DrawAspect="Content" ObjectID="_1801552722" r:id="rId21"/>
              </w:object>
            </w:r>
          </w:p>
        </w:tc>
        <w:tc>
          <w:tcPr>
            <w:tcW w:w="2574" w:type="dxa"/>
          </w:tcPr>
          <w:p w14:paraId="1B40FC06" w14:textId="77777777" w:rsidR="008D4CF3" w:rsidRPr="007348D2" w:rsidRDefault="008D4CF3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Ir(+1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8</w:t>
            </w:r>
          </w:p>
          <w:p w14:paraId="2711213D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</w:t>
            </w:r>
            <w:r w:rsidRPr="00DD17AC">
              <w:rPr>
                <w:rFonts w:ascii="Symbol" w:hAnsi="Symbol"/>
                <w:b/>
                <w:sz w:val="20"/>
              </w:rPr>
              <w:t>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-OR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5734D755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2H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2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C=CH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2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4e-</w:t>
            </w:r>
          </w:p>
          <w:p w14:paraId="2135BE3C" w14:textId="77777777" w:rsidR="008D4CF3" w:rsidRDefault="008D4CF3" w:rsidP="008C14EC">
            <w:pPr>
              <w:spacing w:line="240" w:lineRule="auto"/>
            </w:pPr>
            <w:r w:rsidRPr="00767176">
              <w:rPr>
                <w:rFonts w:ascii="Arial" w:hAnsi="Arial"/>
                <w:b/>
                <w:sz w:val="20"/>
              </w:rPr>
              <w:t>Total</w:t>
            </w:r>
            <w:r w:rsidRPr="00767176">
              <w:rPr>
                <w:rFonts w:ascii="Arial" w:hAnsi="Arial"/>
                <w:b/>
                <w:sz w:val="20"/>
              </w:rPr>
              <w:tab/>
            </w:r>
            <w:r w:rsidRPr="00767176">
              <w:rPr>
                <w:rFonts w:ascii="Arial" w:hAnsi="Arial"/>
                <w:b/>
                <w:sz w:val="20"/>
              </w:rPr>
              <w:tab/>
              <w:t>1</w:t>
            </w:r>
            <w:r>
              <w:rPr>
                <w:rFonts w:ascii="Arial" w:hAnsi="Arial"/>
                <w:b/>
                <w:sz w:val="20"/>
              </w:rPr>
              <w:t>6</w:t>
            </w:r>
            <w:r w:rsidRPr="00767176">
              <w:rPr>
                <w:rFonts w:ascii="Arial" w:hAnsi="Arial"/>
                <w:b/>
                <w:sz w:val="20"/>
              </w:rPr>
              <w:t xml:space="preserve"> e-</w:t>
            </w:r>
          </w:p>
        </w:tc>
      </w:tr>
    </w:tbl>
    <w:p w14:paraId="2D690216" w14:textId="77777777" w:rsidR="00946E35" w:rsidRDefault="00946E35">
      <w:pPr>
        <w:spacing w:line="240" w:lineRule="auto"/>
      </w:pPr>
    </w:p>
    <w:p w14:paraId="3081C60F" w14:textId="77777777" w:rsidR="00946E35" w:rsidRPr="007348D2" w:rsidRDefault="00946E35" w:rsidP="008D4CF3">
      <w:pPr>
        <w:spacing w:after="120" w:line="240" w:lineRule="auto"/>
        <w:rPr>
          <w:lang w:val="pl-PL"/>
        </w:rPr>
      </w:pPr>
      <w:r w:rsidRPr="007348D2">
        <w:rPr>
          <w:lang w:val="pl-PL"/>
        </w:rPr>
        <w:t xml:space="preserve">   </w:t>
      </w:r>
      <w:r w:rsidRPr="007348D2">
        <w:rPr>
          <w:b/>
          <w:lang w:val="pl-PL"/>
        </w:rPr>
        <w:t xml:space="preserve"> i)</w:t>
      </w:r>
      <w:r w:rsidRPr="007348D2">
        <w:rPr>
          <w:lang w:val="pl-PL"/>
        </w:rPr>
        <w:t xml:space="preserve">   </w:t>
      </w:r>
      <w:r w:rsidR="005B4482" w:rsidRPr="007348D2">
        <w:rPr>
          <w:lang w:val="pl-PL"/>
        </w:rPr>
        <w:t>Cp</w:t>
      </w:r>
      <w:r w:rsidR="007559BC" w:rsidRPr="007348D2">
        <w:rPr>
          <w:position w:val="-6"/>
          <w:sz w:val="20"/>
          <w:lang w:val="pl-PL"/>
        </w:rPr>
        <w:t>2</w:t>
      </w:r>
      <w:proofErr w:type="gramStart"/>
      <w:r w:rsidR="005B4482" w:rsidRPr="007348D2">
        <w:rPr>
          <w:lang w:val="pl-PL"/>
        </w:rPr>
        <w:t>Zr(</w:t>
      </w:r>
      <w:proofErr w:type="gramEnd"/>
      <w:r w:rsidR="005B4482" w:rsidRPr="007348D2">
        <w:rPr>
          <w:lang w:val="pl-PL"/>
        </w:rPr>
        <w:t>NMe</w:t>
      </w:r>
      <w:r w:rsidR="005B4482" w:rsidRPr="007348D2">
        <w:rPr>
          <w:position w:val="-6"/>
          <w:sz w:val="20"/>
          <w:lang w:val="pl-PL"/>
        </w:rPr>
        <w:t>2</w:t>
      </w:r>
      <w:r w:rsidR="005B4482" w:rsidRPr="007348D2">
        <w:rPr>
          <w:lang w:val="pl-PL"/>
        </w:rPr>
        <w:t>)(</w:t>
      </w:r>
      <w:r w:rsidR="005B4482" w:rsidRPr="005B4482">
        <w:rPr>
          <w:rFonts w:ascii="Symbol" w:hAnsi="Symbol"/>
        </w:rPr>
        <w:t></w:t>
      </w:r>
      <w:r w:rsidR="005B4482" w:rsidRPr="007348D2">
        <w:rPr>
          <w:position w:val="6"/>
          <w:sz w:val="20"/>
          <w:lang w:val="pl-PL"/>
        </w:rPr>
        <w:t>1</w:t>
      </w:r>
      <w:r w:rsidR="005B4482" w:rsidRPr="007348D2">
        <w:rPr>
          <w:lang w:val="pl-PL"/>
        </w:rPr>
        <w:t>-CH</w:t>
      </w:r>
      <w:r w:rsidR="005B4482" w:rsidRPr="007348D2">
        <w:rPr>
          <w:position w:val="-6"/>
          <w:sz w:val="20"/>
          <w:lang w:val="pl-PL"/>
        </w:rPr>
        <w:t>2</w:t>
      </w:r>
      <w:r w:rsidR="005B4482" w:rsidRPr="007348D2">
        <w:rPr>
          <w:lang w:val="pl-PL"/>
        </w:rPr>
        <w:t>CH=CH</w:t>
      </w:r>
      <w:r w:rsidR="005B4482" w:rsidRPr="007348D2">
        <w:rPr>
          <w:position w:val="-6"/>
          <w:sz w:val="20"/>
          <w:lang w:val="pl-PL"/>
        </w:rPr>
        <w:t>2</w:t>
      </w:r>
      <w:r w:rsidR="005B4482" w:rsidRPr="007348D2">
        <w:rPr>
          <w:lang w:val="pl-PL"/>
        </w:rPr>
        <w:t>)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8D4CF3" w:rsidRPr="005C0A8C" w14:paraId="19BD9E93" w14:textId="77777777" w:rsidTr="008C14EC">
        <w:tc>
          <w:tcPr>
            <w:tcW w:w="4716" w:type="dxa"/>
          </w:tcPr>
          <w:p w14:paraId="7D97EC89" w14:textId="77777777" w:rsidR="008D4CF3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2380" w:dyaOrig="2083" w14:anchorId="7FAB866C">
                <v:shape id="_x0000_i1032" type="#_x0000_t75" alt="" style="width:81pt;height:1in;mso-width-percent:0;mso-height-percent:0;mso-width-percent:0;mso-height-percent:0" o:ole="">
                  <v:imagedata r:id="rId22" o:title=""/>
                </v:shape>
                <o:OLEObject Type="Embed" ProgID="ChemDraw.Document.6.0" ShapeID="_x0000_i1032" DrawAspect="Content" ObjectID="_1801552723" r:id="rId23"/>
              </w:object>
            </w:r>
          </w:p>
        </w:tc>
        <w:tc>
          <w:tcPr>
            <w:tcW w:w="2574" w:type="dxa"/>
          </w:tcPr>
          <w:p w14:paraId="485A41B9" w14:textId="77777777" w:rsidR="008D4CF3" w:rsidRPr="007348D2" w:rsidRDefault="008D4CF3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Zr(+4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0</w:t>
            </w:r>
          </w:p>
          <w:p w14:paraId="49983D15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Cp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2e-</w:t>
            </w:r>
          </w:p>
          <w:p w14:paraId="706C3787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NR</w:t>
            </w:r>
            <w:r w:rsidRPr="007348D2">
              <w:rPr>
                <w:rFonts w:ascii="Arial" w:hAnsi="Arial" w:cs="Arial"/>
                <w:position w:val="-6"/>
                <w:sz w:val="16"/>
                <w:lang w:val="pt-BR"/>
              </w:rPr>
              <w:t>2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 xml:space="preserve">  4e-</w:t>
            </w:r>
          </w:p>
          <w:p w14:paraId="029B1B46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8D4CF3">
              <w:rPr>
                <w:rFonts w:ascii="Symbol" w:hAnsi="Symbol"/>
                <w:b/>
                <w:sz w:val="20"/>
                <w:u w:val="single"/>
              </w:rPr>
              <w:t></w:t>
            </w:r>
            <w:r w:rsidRPr="007348D2">
              <w:rPr>
                <w:rFonts w:ascii="Arial" w:hAnsi="Arial"/>
                <w:b/>
                <w:position w:val="6"/>
                <w:sz w:val="16"/>
                <w:u w:val="single"/>
                <w:lang w:val="pt-BR"/>
              </w:rPr>
              <w:t>1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-allyl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 xml:space="preserve">  2e-</w:t>
            </w:r>
          </w:p>
          <w:p w14:paraId="13720F32" w14:textId="77777777" w:rsidR="008D4CF3" w:rsidRPr="007348D2" w:rsidRDefault="008D4CF3" w:rsidP="008D4CF3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8 e-</w:t>
            </w:r>
          </w:p>
        </w:tc>
      </w:tr>
    </w:tbl>
    <w:p w14:paraId="1A793ABB" w14:textId="77777777" w:rsidR="00946E35" w:rsidRPr="007348D2" w:rsidRDefault="00946E35" w:rsidP="00946E35">
      <w:pPr>
        <w:rPr>
          <w:lang w:val="pt-BR"/>
        </w:rPr>
      </w:pPr>
    </w:p>
    <w:p w14:paraId="37CEDCCB" w14:textId="77777777" w:rsidR="00946E35" w:rsidRDefault="00946E35" w:rsidP="008D4CF3">
      <w:pPr>
        <w:spacing w:after="120" w:line="240" w:lineRule="auto"/>
      </w:pPr>
      <w:r w:rsidRPr="007348D2">
        <w:rPr>
          <w:lang w:val="pt-BR"/>
        </w:rPr>
        <w:t xml:space="preserve">   </w:t>
      </w:r>
      <w:r w:rsidRPr="003A2622">
        <w:rPr>
          <w:b/>
        </w:rPr>
        <w:t>j)</w:t>
      </w:r>
      <w:proofErr w:type="gramStart"/>
      <w:r>
        <w:t xml:space="preserve">   </w:t>
      </w:r>
      <w:r w:rsidR="007559BC">
        <w:t>[</w:t>
      </w:r>
      <w:proofErr w:type="spellStart"/>
      <w:proofErr w:type="gramEnd"/>
      <w:r w:rsidR="007559BC">
        <w:t>CpW</w:t>
      </w:r>
      <w:proofErr w:type="spellEnd"/>
      <w:r w:rsidR="007559BC">
        <w:t>(PR)(CO)</w:t>
      </w:r>
      <w:r w:rsidR="007559BC" w:rsidRPr="007559BC">
        <w:rPr>
          <w:position w:val="-6"/>
          <w:sz w:val="20"/>
        </w:rPr>
        <w:t>3</w:t>
      </w:r>
      <w:r w:rsidR="007559BC">
        <w:t>)]</w:t>
      </w:r>
      <w:r w:rsidR="007559BC" w:rsidRPr="007559BC">
        <w:rPr>
          <w:rFonts w:ascii="Cambria" w:hAnsi="Cambria"/>
          <w:position w:val="6"/>
          <w:sz w:val="20"/>
        </w:rPr>
        <w:t>+</w:t>
      </w:r>
      <w:r w:rsidR="007559BC">
        <w:t xml:space="preserve">  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8D4CF3" w14:paraId="4A60FA41" w14:textId="77777777" w:rsidTr="008C14EC">
        <w:tc>
          <w:tcPr>
            <w:tcW w:w="4716" w:type="dxa"/>
          </w:tcPr>
          <w:p w14:paraId="15F92ED1" w14:textId="77777777" w:rsidR="008D4CF3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1795" w:dyaOrig="2187" w14:anchorId="200D28BD">
                <v:shape id="_x0000_i1031" type="#_x0000_t75" alt="" style="width:64pt;height:77pt;mso-width-percent:0;mso-height-percent:0;mso-width-percent:0;mso-height-percent:0" o:ole="">
                  <v:imagedata r:id="rId24" o:title=""/>
                </v:shape>
                <o:OLEObject Type="Embed" ProgID="ChemDraw.Document.6.0" ShapeID="_x0000_i1031" DrawAspect="Content" ObjectID="_1801552724" r:id="rId25"/>
              </w:object>
            </w:r>
          </w:p>
        </w:tc>
        <w:tc>
          <w:tcPr>
            <w:tcW w:w="2574" w:type="dxa"/>
          </w:tcPr>
          <w:p w14:paraId="1385BDF4" w14:textId="77777777" w:rsidR="008D4CF3" w:rsidRPr="007348D2" w:rsidRDefault="008D4CF3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W(</w:t>
            </w:r>
            <w:r w:rsidR="00014E14" w:rsidRPr="007348D2">
              <w:rPr>
                <w:rFonts w:ascii="Arial" w:hAnsi="Arial"/>
                <w:b/>
                <w:sz w:val="20"/>
                <w:lang w:val="pt-BR"/>
              </w:rPr>
              <w:t>+4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</w:t>
            </w:r>
            <w:r w:rsidR="00014E14" w:rsidRPr="007348D2">
              <w:rPr>
                <w:rFonts w:ascii="Arial" w:hAnsi="Arial"/>
                <w:b/>
                <w:sz w:val="20"/>
                <w:lang w:val="pt-BR"/>
              </w:rPr>
              <w:t>2</w:t>
            </w:r>
          </w:p>
          <w:p w14:paraId="0CD4EBB2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p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5F62CC07" w14:textId="77777777" w:rsidR="008D4CF3" w:rsidRPr="007348D2" w:rsidRDefault="008D4CF3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PR</w:t>
            </w:r>
            <w:r w:rsidR="00014E14" w:rsidRPr="007348D2">
              <w:rPr>
                <w:rFonts w:ascii="Arial" w:hAnsi="Arial" w:cs="Arial"/>
                <w:position w:val="6"/>
                <w:sz w:val="16"/>
                <w:lang w:val="pt-BR"/>
              </w:rPr>
              <w:t>2</w:t>
            </w:r>
            <w:r w:rsidR="00014E14" w:rsidRPr="00014E14">
              <w:rPr>
                <w:rFonts w:ascii="Symbol" w:hAnsi="Symbol" w:cs="Arial"/>
                <w:position w:val="6"/>
                <w:sz w:val="16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="00014E14" w:rsidRPr="007348D2">
              <w:rPr>
                <w:rFonts w:ascii="Arial" w:hAnsi="Arial"/>
                <w:b/>
                <w:sz w:val="20"/>
                <w:lang w:val="pt-BR"/>
              </w:rPr>
              <w:t>4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e-</w:t>
            </w:r>
          </w:p>
          <w:p w14:paraId="6C3A0381" w14:textId="77777777" w:rsidR="008D4CF3" w:rsidRPr="007348D2" w:rsidRDefault="00014E14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3</w:t>
            </w:r>
            <w:r w:rsidR="008D4CF3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CO</w:t>
            </w:r>
            <w:r w:rsidR="008D4CF3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="008D4CF3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6</w:t>
            </w:r>
            <w:r w:rsidR="008D4CF3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e-</w:t>
            </w:r>
          </w:p>
          <w:p w14:paraId="08A55956" w14:textId="77777777" w:rsidR="008D4CF3" w:rsidRDefault="008D4CF3" w:rsidP="008C14EC">
            <w:pPr>
              <w:spacing w:line="240" w:lineRule="auto"/>
            </w:pPr>
            <w:r w:rsidRPr="00767176">
              <w:rPr>
                <w:rFonts w:ascii="Arial" w:hAnsi="Arial"/>
                <w:b/>
                <w:sz w:val="20"/>
              </w:rPr>
              <w:t>Total</w:t>
            </w:r>
            <w:r w:rsidRPr="00767176">
              <w:rPr>
                <w:rFonts w:ascii="Arial" w:hAnsi="Arial"/>
                <w:b/>
                <w:sz w:val="20"/>
              </w:rPr>
              <w:tab/>
            </w:r>
            <w:r w:rsidRPr="00767176">
              <w:rPr>
                <w:rFonts w:ascii="Arial" w:hAnsi="Arial"/>
                <w:b/>
                <w:sz w:val="20"/>
              </w:rPr>
              <w:tab/>
              <w:t>18 e-</w:t>
            </w:r>
          </w:p>
        </w:tc>
      </w:tr>
    </w:tbl>
    <w:p w14:paraId="056D6A6E" w14:textId="77777777" w:rsidR="00946E35" w:rsidRDefault="00946E35" w:rsidP="00946E35"/>
    <w:p w14:paraId="5198B721" w14:textId="77777777" w:rsidR="00946E35" w:rsidRDefault="00946E35" w:rsidP="008D4CF3">
      <w:pPr>
        <w:spacing w:after="120" w:line="240" w:lineRule="auto"/>
      </w:pPr>
      <w:r>
        <w:t xml:space="preserve">   </w:t>
      </w:r>
      <w:r w:rsidRPr="003A2622">
        <w:rPr>
          <w:b/>
        </w:rPr>
        <w:t>k)</w:t>
      </w:r>
      <w:proofErr w:type="gramStart"/>
      <w:r>
        <w:t xml:space="preserve">  </w:t>
      </w:r>
      <w:r w:rsidR="007559BC">
        <w:t xml:space="preserve"> [</w:t>
      </w:r>
      <w:proofErr w:type="gramEnd"/>
      <w:r w:rsidR="007559BC">
        <w:t>Cr</w:t>
      </w:r>
      <w:r w:rsidR="007559BC" w:rsidRPr="007559BC">
        <w:rPr>
          <w:position w:val="-6"/>
          <w:sz w:val="20"/>
        </w:rPr>
        <w:t>2</w:t>
      </w:r>
      <w:r w:rsidR="007559BC">
        <w:t>(CH</w:t>
      </w:r>
      <w:r w:rsidR="007559BC" w:rsidRPr="007559BC">
        <w:rPr>
          <w:position w:val="-6"/>
          <w:sz w:val="20"/>
        </w:rPr>
        <w:t>3</w:t>
      </w:r>
      <w:r w:rsidR="007559BC">
        <w:t>)</w:t>
      </w:r>
      <w:r w:rsidR="007559BC" w:rsidRPr="007559BC">
        <w:rPr>
          <w:position w:val="-6"/>
          <w:sz w:val="20"/>
        </w:rPr>
        <w:t>8</w:t>
      </w:r>
      <w:r w:rsidR="007559BC">
        <w:t>]</w:t>
      </w:r>
      <w:r w:rsidR="007559BC" w:rsidRPr="007559BC">
        <w:rPr>
          <w:position w:val="6"/>
          <w:sz w:val="20"/>
        </w:rPr>
        <w:t>4</w:t>
      </w:r>
      <w:r w:rsidR="007559BC" w:rsidRPr="007559BC">
        <w:rPr>
          <w:rFonts w:ascii="Symbol" w:hAnsi="Symbol"/>
          <w:position w:val="6"/>
          <w:sz w:val="20"/>
        </w:rPr>
        <w:t></w:t>
      </w:r>
      <w:r w:rsidR="007559BC">
        <w:t xml:space="preserve">  </w:t>
      </w: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014E14" w:rsidRPr="005C0A8C" w14:paraId="2D4067EC" w14:textId="77777777" w:rsidTr="008C14EC">
        <w:tc>
          <w:tcPr>
            <w:tcW w:w="4716" w:type="dxa"/>
          </w:tcPr>
          <w:p w14:paraId="6AB65D87" w14:textId="77777777" w:rsidR="00014E14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2501" w:dyaOrig="1792" w14:anchorId="48ED640F">
                <v:shape id="_x0000_i1030" type="#_x0000_t75" alt="" style="width:94pt;height:68pt;mso-width-percent:0;mso-height-percent:0;mso-width-percent:0;mso-height-percent:0" o:ole="">
                  <v:imagedata r:id="rId26" o:title=""/>
                </v:shape>
                <o:OLEObject Type="Embed" ProgID="ChemDraw.Document.6.0" ShapeID="_x0000_i1030" DrawAspect="Content" ObjectID="_1801552725" r:id="rId27"/>
              </w:object>
            </w:r>
          </w:p>
        </w:tc>
        <w:tc>
          <w:tcPr>
            <w:tcW w:w="2574" w:type="dxa"/>
          </w:tcPr>
          <w:p w14:paraId="712EFD80" w14:textId="77777777" w:rsidR="00014E14" w:rsidRPr="007348D2" w:rsidRDefault="00014E14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r(+2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4</w:t>
            </w:r>
          </w:p>
          <w:p w14:paraId="32C00233" w14:textId="77777777" w:rsidR="00014E14" w:rsidRPr="007348D2" w:rsidRDefault="00014E14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4CH</w:t>
            </w:r>
            <w:r w:rsidRPr="007348D2">
              <w:rPr>
                <w:rFonts w:ascii="Arial" w:hAnsi="Arial" w:cs="Arial"/>
                <w:position w:val="-6"/>
                <w:sz w:val="16"/>
                <w:lang w:val="pt-BR"/>
              </w:rPr>
              <w:t>3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8e-</w:t>
            </w:r>
          </w:p>
          <w:p w14:paraId="0B212B2F" w14:textId="77777777" w:rsidR="00014E14" w:rsidRPr="007348D2" w:rsidRDefault="00014E14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4Cr-Cr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4e-</w:t>
            </w:r>
          </w:p>
          <w:p w14:paraId="12825696" w14:textId="77777777" w:rsidR="00014E14" w:rsidRPr="007348D2" w:rsidRDefault="00014E14" w:rsidP="00014E14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6 e-</w:t>
            </w:r>
          </w:p>
        </w:tc>
      </w:tr>
    </w:tbl>
    <w:p w14:paraId="1ADFA1C0" w14:textId="77777777" w:rsidR="007559BC" w:rsidRPr="007348D2" w:rsidRDefault="007559BC" w:rsidP="00946E35">
      <w:pPr>
        <w:rPr>
          <w:lang w:val="pt-BR"/>
        </w:rPr>
      </w:pPr>
    </w:p>
    <w:p w14:paraId="104D1480" w14:textId="563F3955" w:rsidR="007559BC" w:rsidRPr="005C0A8C" w:rsidRDefault="007559BC" w:rsidP="008D4CF3">
      <w:pPr>
        <w:spacing w:after="120" w:line="240" w:lineRule="auto"/>
        <w:rPr>
          <w:lang w:val="pt-BR"/>
        </w:rPr>
      </w:pPr>
    </w:p>
    <w:tbl>
      <w:tblPr>
        <w:tblStyle w:val="TableGrid"/>
        <w:tblW w:w="0" w:type="auto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16"/>
        <w:gridCol w:w="2574"/>
      </w:tblGrid>
      <w:tr w:rsidR="00014E14" w:rsidRPr="005C0A8C" w14:paraId="3E8280CB" w14:textId="77777777" w:rsidTr="008C14EC">
        <w:tc>
          <w:tcPr>
            <w:tcW w:w="4716" w:type="dxa"/>
          </w:tcPr>
          <w:p w14:paraId="78182C7E" w14:textId="5FC6F6BB" w:rsidR="00014E14" w:rsidRDefault="00230B64" w:rsidP="00230B64">
            <w:pPr>
              <w:spacing w:line="240" w:lineRule="auto"/>
            </w:pPr>
            <w:r w:rsidRPr="007348D2">
              <w:rPr>
                <w:lang w:val="pt-BR"/>
              </w:rPr>
              <w:t xml:space="preserve">   </w:t>
            </w:r>
            <w:r w:rsidRPr="007559BC">
              <w:rPr>
                <w:b/>
              </w:rPr>
              <w:t>l)</w:t>
            </w:r>
            <w:proofErr w:type="gramStart"/>
            <w:r w:rsidRPr="00337E36">
              <w:t xml:space="preserve">   </w:t>
            </w:r>
            <w:r w:rsidR="005C0A8C">
              <w:t>[</w:t>
            </w:r>
            <w:proofErr w:type="gramEnd"/>
            <w:r>
              <w:t>V(CO)</w:t>
            </w:r>
            <w:r w:rsidRPr="00337E36">
              <w:rPr>
                <w:position w:val="-6"/>
                <w:sz w:val="20"/>
              </w:rPr>
              <w:t>6</w:t>
            </w:r>
            <w:r w:rsidR="005C0A8C">
              <w:t>]</w:t>
            </w:r>
            <w:r w:rsidR="00D83D58">
              <w:rPr>
                <w:noProof/>
              </w:rPr>
              <w:object w:dxaOrig="2207" w:dyaOrig="2230" w14:anchorId="1FAA2659">
                <v:shape id="_x0000_i1029" type="#_x0000_t75" alt="" style="width:58pt;height:58pt;mso-width-percent:0;mso-height-percent:0;mso-width-percent:0;mso-height-percent:0" o:ole="">
                  <v:imagedata r:id="rId28" o:title=""/>
                </v:shape>
                <o:OLEObject Type="Embed" ProgID="ChemDraw.Document.6.0" ShapeID="_x0000_i1029" DrawAspect="Content" ObjectID="_1801552726" r:id="rId29"/>
              </w:object>
            </w:r>
          </w:p>
        </w:tc>
        <w:tc>
          <w:tcPr>
            <w:tcW w:w="2574" w:type="dxa"/>
          </w:tcPr>
          <w:p w14:paraId="526FCE3D" w14:textId="77777777" w:rsidR="00014E14" w:rsidRPr="007348D2" w:rsidRDefault="00014E14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V(0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5</w:t>
            </w:r>
          </w:p>
          <w:p w14:paraId="2647ECBA" w14:textId="77777777" w:rsidR="00014E14" w:rsidRPr="007348D2" w:rsidRDefault="00014E14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6CO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12e-</w:t>
            </w:r>
          </w:p>
          <w:p w14:paraId="30516AFF" w14:textId="77777777" w:rsidR="00014E14" w:rsidRPr="007348D2" w:rsidRDefault="00014E14" w:rsidP="00014E14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7 e-</w:t>
            </w:r>
          </w:p>
        </w:tc>
      </w:tr>
    </w:tbl>
    <w:p w14:paraId="1F95BDA1" w14:textId="40F51AAF" w:rsidR="00100B46" w:rsidRPr="00E338D5" w:rsidRDefault="00100B46">
      <w:pPr>
        <w:spacing w:line="240" w:lineRule="auto"/>
        <w:rPr>
          <w:lang w:val="pt-BR"/>
        </w:rPr>
      </w:pPr>
    </w:p>
    <w:p w14:paraId="4E987F83" w14:textId="77777777" w:rsidR="00100B46" w:rsidRPr="00E338D5" w:rsidRDefault="00100B46">
      <w:pPr>
        <w:spacing w:line="240" w:lineRule="auto"/>
        <w:rPr>
          <w:lang w:val="pt-BR"/>
        </w:rPr>
      </w:pPr>
    </w:p>
    <w:p w14:paraId="4B609D01" w14:textId="77777777" w:rsidR="00100B46" w:rsidRPr="00E338D5" w:rsidRDefault="00100B46">
      <w:pPr>
        <w:spacing w:line="240" w:lineRule="auto"/>
        <w:rPr>
          <w:lang w:val="pt-BR"/>
        </w:rPr>
      </w:pPr>
    </w:p>
    <w:p w14:paraId="19D1E5AD" w14:textId="77777777" w:rsidR="000A4690" w:rsidRPr="00D844C7" w:rsidRDefault="000A4690">
      <w:pPr>
        <w:spacing w:line="240" w:lineRule="auto"/>
        <w:rPr>
          <w:lang w:val="pt-BR"/>
        </w:rPr>
      </w:pPr>
    </w:p>
    <w:p w14:paraId="2464DF26" w14:textId="77777777" w:rsidR="00100B46" w:rsidRPr="00D844C7" w:rsidRDefault="00100B46">
      <w:pPr>
        <w:spacing w:line="240" w:lineRule="auto"/>
        <w:rPr>
          <w:lang w:val="pt-BR"/>
        </w:rPr>
      </w:pPr>
    </w:p>
    <w:p w14:paraId="4CD186F7" w14:textId="52E0C4D6" w:rsidR="00100B46" w:rsidRDefault="00100B46" w:rsidP="006A1923">
      <w:pPr>
        <w:spacing w:line="240" w:lineRule="auto"/>
        <w:ind w:left="270" w:hanging="270"/>
      </w:pPr>
      <w:r w:rsidRPr="006A1923">
        <w:rPr>
          <w:b/>
        </w:rPr>
        <w:t xml:space="preserve">4.  </w:t>
      </w:r>
      <w:r>
        <w:t>Sketch out a</w:t>
      </w:r>
      <w:r w:rsidR="00781AB3">
        <w:t xml:space="preserve"> </w:t>
      </w:r>
      <w:r>
        <w:t>n</w:t>
      </w:r>
      <w:r w:rsidR="00781AB3">
        <w:t>eutral</w:t>
      </w:r>
      <w:r>
        <w:t xml:space="preserve"> 18-electron structure showing the geometry about the metal center as accurately as you can at this point in the course for the following metals and ligands.  Use </w:t>
      </w:r>
      <w:r>
        <w:rPr>
          <w:b/>
          <w:i/>
        </w:rPr>
        <w:t>at least one metal and each type of ligand shown</w:t>
      </w:r>
      <w:r>
        <w:t xml:space="preserve">.  Try to keep your structure as simple as possible (bimetallic complexes are OK, nothing higher).  </w:t>
      </w:r>
      <w:r w:rsidR="00781AB3" w:rsidRPr="00781AB3">
        <w:rPr>
          <w:u w:val="single"/>
        </w:rPr>
        <w:t>Clearly s</w:t>
      </w:r>
      <w:r w:rsidRPr="00781AB3">
        <w:rPr>
          <w:u w:val="single"/>
        </w:rPr>
        <w:t>how your electron counting.</w:t>
      </w:r>
      <w:r>
        <w:t xml:space="preserve">  Ligands are shown </w:t>
      </w:r>
      <w:r>
        <w:rPr>
          <w:i/>
          <w:u w:val="words"/>
        </w:rPr>
        <w:t>without charges</w:t>
      </w:r>
      <w:r>
        <w:t xml:space="preserve">, please indicate the proper ligand charge and metal oxidation state in your electron counting.  </w:t>
      </w:r>
    </w:p>
    <w:p w14:paraId="1D337EDF" w14:textId="77777777" w:rsidR="00100B46" w:rsidRDefault="00100B46">
      <w:pPr>
        <w:spacing w:line="240" w:lineRule="auto"/>
      </w:pPr>
    </w:p>
    <w:p w14:paraId="5B96F7AB" w14:textId="77777777" w:rsidR="00100B46" w:rsidRPr="00781AB3" w:rsidRDefault="00100B46">
      <w:pPr>
        <w:spacing w:line="240" w:lineRule="auto"/>
      </w:pPr>
      <w:r>
        <w:t xml:space="preserve">    a)   </w:t>
      </w:r>
      <w:r w:rsidR="00781AB3">
        <w:t>Mo</w:t>
      </w:r>
      <w:r>
        <w:t xml:space="preserve">, </w:t>
      </w:r>
      <w:r>
        <w:rPr>
          <w:rFonts w:ascii="Symbol" w:hAnsi="Symbol"/>
        </w:rPr>
        <w:t></w:t>
      </w:r>
      <w:r>
        <w:t>-</w:t>
      </w:r>
      <w:r w:rsidR="00781AB3">
        <w:t>C</w:t>
      </w:r>
      <w:r>
        <w:t>R</w:t>
      </w:r>
      <w:r>
        <w:rPr>
          <w:position w:val="-6"/>
          <w:sz w:val="20"/>
        </w:rPr>
        <w:t>2</w:t>
      </w:r>
      <w:r>
        <w:t xml:space="preserve">, </w:t>
      </w:r>
      <w:proofErr w:type="spellStart"/>
      <w:r w:rsidR="00781AB3">
        <w:t>dmpe</w:t>
      </w:r>
      <w:proofErr w:type="spellEnd"/>
      <w:r w:rsidR="00781AB3">
        <w:t>, CO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 xml:space="preserve">b)   </w:t>
      </w:r>
      <w:proofErr w:type="gramEnd"/>
      <w:r w:rsidR="00781AB3">
        <w:t>Nb</w:t>
      </w:r>
      <w:r>
        <w:t xml:space="preserve">, </w:t>
      </w:r>
      <w:proofErr w:type="spellStart"/>
      <w:r>
        <w:t>N</w:t>
      </w:r>
      <w:r w:rsidR="00781AB3">
        <w:t>Me</w:t>
      </w:r>
      <w:proofErr w:type="spellEnd"/>
      <w:r w:rsidR="00781AB3">
        <w:t xml:space="preserve">, </w:t>
      </w:r>
      <w:proofErr w:type="spellStart"/>
      <w:r w:rsidR="00781AB3">
        <w:t>NMe</w:t>
      </w:r>
      <w:proofErr w:type="spellEnd"/>
      <w:r w:rsidR="00781AB3" w:rsidRPr="00D03D9B">
        <w:rPr>
          <w:position w:val="-6"/>
          <w:sz w:val="20"/>
        </w:rPr>
        <w:t>2</w:t>
      </w:r>
      <w:r w:rsidR="00781AB3">
        <w:t xml:space="preserve">, </w:t>
      </w:r>
      <w:r w:rsidR="009B44F5">
        <w:t>Cp</w:t>
      </w:r>
      <w:r w:rsidR="00ED201B">
        <w:t>, Cl</w:t>
      </w:r>
    </w:p>
    <w:p w14:paraId="49A83FF9" w14:textId="77777777" w:rsidR="00100B46" w:rsidRDefault="00100B46">
      <w:pPr>
        <w:spacing w:line="240" w:lineRule="auto"/>
      </w:pPr>
    </w:p>
    <w:tbl>
      <w:tblPr>
        <w:tblStyle w:val="TableGrid"/>
        <w:tblW w:w="10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6"/>
        <w:gridCol w:w="2608"/>
        <w:gridCol w:w="3044"/>
        <w:gridCol w:w="2250"/>
      </w:tblGrid>
      <w:tr w:rsidR="00785745" w:rsidRPr="005C0A8C" w14:paraId="3448591B" w14:textId="77777777" w:rsidTr="00B73101">
        <w:tc>
          <w:tcPr>
            <w:tcW w:w="3006" w:type="dxa"/>
          </w:tcPr>
          <w:p w14:paraId="56AB2007" w14:textId="77777777" w:rsidR="00785745" w:rsidRDefault="00D83D58">
            <w:pPr>
              <w:spacing w:line="240" w:lineRule="auto"/>
            </w:pPr>
            <w:r>
              <w:rPr>
                <w:noProof/>
              </w:rPr>
              <w:object w:dxaOrig="3269" w:dyaOrig="2128" w14:anchorId="04C89C4B">
                <v:shape id="_x0000_i1028" type="#_x0000_t75" alt="" style="width:139pt;height:90pt;mso-width-percent:0;mso-height-percent:0;mso-width-percent:0;mso-height-percent:0" o:ole="">
                  <v:imagedata r:id="rId30" o:title=""/>
                </v:shape>
                <o:OLEObject Type="Embed" ProgID="ChemDraw.Document.6.0" ShapeID="_x0000_i1028" DrawAspect="Content" ObjectID="_1801552727" r:id="rId31"/>
              </w:object>
            </w:r>
          </w:p>
        </w:tc>
        <w:tc>
          <w:tcPr>
            <w:tcW w:w="2608" w:type="dxa"/>
          </w:tcPr>
          <w:p w14:paraId="7DF88DF2" w14:textId="77777777" w:rsidR="00785745" w:rsidRPr="007348D2" w:rsidRDefault="00785745" w:rsidP="00785745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Mo(+2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4</w:t>
            </w:r>
          </w:p>
          <w:p w14:paraId="436A8236" w14:textId="77777777" w:rsidR="00785745" w:rsidRPr="007348D2" w:rsidRDefault="00785745" w:rsidP="00785745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 xml:space="preserve">2 </w:t>
            </w:r>
            <w:r w:rsidRPr="00B73101">
              <w:rPr>
                <w:rFonts w:ascii="Symbol" w:hAnsi="Symbol"/>
                <w:b/>
                <w:sz w:val="20"/>
              </w:rPr>
              <w:t>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-CR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2</w:t>
            </w:r>
            <w:r w:rsidR="00B73101" w:rsidRPr="007348D2">
              <w:rPr>
                <w:rFonts w:ascii="Arial" w:hAnsi="Arial"/>
                <w:b/>
                <w:position w:val="6"/>
                <w:sz w:val="16"/>
                <w:lang w:val="pt-BR"/>
              </w:rPr>
              <w:t>2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="00B73101" w:rsidRPr="007348D2">
              <w:rPr>
                <w:rFonts w:ascii="Arial" w:hAnsi="Arial"/>
                <w:b/>
                <w:sz w:val="20"/>
                <w:lang w:val="pt-BR"/>
              </w:rPr>
              <w:t>4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e-</w:t>
            </w:r>
          </w:p>
          <w:p w14:paraId="681230D9" w14:textId="77777777" w:rsidR="00785745" w:rsidRPr="007348D2" w:rsidRDefault="00785745" w:rsidP="00785745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dppe (2PR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3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1CE8EFDE" w14:textId="77777777" w:rsidR="00B73101" w:rsidRPr="007348D2" w:rsidRDefault="00B73101" w:rsidP="00785745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 CO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2F46D4DE" w14:textId="77777777" w:rsidR="00785745" w:rsidRPr="007348D2" w:rsidRDefault="00B73101" w:rsidP="00785745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Mo=Mo</w:t>
            </w:r>
            <w:r w:rsidR="00785745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="00785745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2</w:t>
            </w:r>
            <w:r w:rsidR="00785745"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e-</w:t>
            </w:r>
          </w:p>
          <w:p w14:paraId="4B610B7C" w14:textId="77777777" w:rsidR="00785745" w:rsidRPr="007348D2" w:rsidRDefault="00785745" w:rsidP="00B73101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</w:t>
            </w:r>
            <w:r w:rsidR="00B73101" w:rsidRPr="007348D2">
              <w:rPr>
                <w:rFonts w:ascii="Arial" w:hAnsi="Arial"/>
                <w:b/>
                <w:sz w:val="20"/>
                <w:lang w:val="pt-BR"/>
              </w:rPr>
              <w:t>8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 xml:space="preserve"> e-</w:t>
            </w:r>
          </w:p>
        </w:tc>
        <w:tc>
          <w:tcPr>
            <w:tcW w:w="3044" w:type="dxa"/>
          </w:tcPr>
          <w:p w14:paraId="65026EC8" w14:textId="77777777" w:rsidR="00785745" w:rsidRDefault="00D83D58" w:rsidP="00B73101">
            <w:pPr>
              <w:spacing w:line="240" w:lineRule="auto"/>
              <w:jc w:val="center"/>
            </w:pPr>
            <w:r>
              <w:rPr>
                <w:noProof/>
              </w:rPr>
              <w:object w:dxaOrig="1688" w:dyaOrig="1860" w14:anchorId="3F014FB6">
                <v:shape id="_x0000_i1027" type="#_x0000_t75" alt="" style="width:75pt;height:82pt;mso-width-percent:0;mso-height-percent:0;mso-width-percent:0;mso-height-percent:0" o:ole="">
                  <v:imagedata r:id="rId32" o:title=""/>
                </v:shape>
                <o:OLEObject Type="Embed" ProgID="ChemDraw.Document.6.0" ShapeID="_x0000_i1027" DrawAspect="Content" ObjectID="_1801552728" r:id="rId33"/>
              </w:object>
            </w:r>
          </w:p>
        </w:tc>
        <w:tc>
          <w:tcPr>
            <w:tcW w:w="2250" w:type="dxa"/>
          </w:tcPr>
          <w:p w14:paraId="2960ED96" w14:textId="77777777" w:rsidR="00B73101" w:rsidRPr="007348D2" w:rsidRDefault="00B73101" w:rsidP="00B73101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Nb(+5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0</w:t>
            </w:r>
          </w:p>
          <w:p w14:paraId="068761CC" w14:textId="77777777" w:rsidR="00B73101" w:rsidRPr="007348D2" w:rsidRDefault="00B73101" w:rsidP="00B73101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p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12BF7B78" w14:textId="77777777" w:rsidR="00B73101" w:rsidRPr="007348D2" w:rsidRDefault="00B73101" w:rsidP="00B73101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NR</w:t>
            </w:r>
            <w:r w:rsidRPr="007348D2">
              <w:rPr>
                <w:rFonts w:ascii="Arial" w:hAnsi="Arial"/>
                <w:b/>
                <w:position w:val="6"/>
                <w:sz w:val="16"/>
                <w:lang w:val="pt-BR"/>
              </w:rPr>
              <w:t>2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56F07273" w14:textId="77777777" w:rsidR="00B73101" w:rsidRPr="007348D2" w:rsidRDefault="00B73101" w:rsidP="00B73101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NR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2</w:t>
            </w:r>
            <w:r w:rsidRPr="00B73101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61638708" w14:textId="77777777" w:rsidR="00B73101" w:rsidRPr="007348D2" w:rsidRDefault="00B73101" w:rsidP="00B73101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Cl</w:t>
            </w:r>
            <w:r w:rsidRPr="00B73101">
              <w:rPr>
                <w:rFonts w:ascii="Symbol" w:hAnsi="Symbol"/>
                <w:b/>
                <w:position w:val="6"/>
                <w:sz w:val="20"/>
                <w:u w:val="single"/>
              </w:rPr>
              <w:t>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2e-</w:t>
            </w:r>
          </w:p>
          <w:p w14:paraId="42403544" w14:textId="77777777" w:rsidR="00785745" w:rsidRPr="007348D2" w:rsidRDefault="00B73101" w:rsidP="00B73101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8 e-</w:t>
            </w:r>
          </w:p>
        </w:tc>
      </w:tr>
    </w:tbl>
    <w:p w14:paraId="568F2DC2" w14:textId="77777777" w:rsidR="00100B46" w:rsidRPr="007348D2" w:rsidRDefault="00100B46">
      <w:pPr>
        <w:spacing w:line="240" w:lineRule="auto"/>
        <w:rPr>
          <w:lang w:val="pt-BR"/>
        </w:rPr>
      </w:pPr>
    </w:p>
    <w:p w14:paraId="4DDB5A38" w14:textId="77777777" w:rsidR="00100B46" w:rsidRPr="007348D2" w:rsidRDefault="00100B46">
      <w:pPr>
        <w:spacing w:line="240" w:lineRule="auto"/>
        <w:rPr>
          <w:lang w:val="pt-BR"/>
        </w:rPr>
      </w:pPr>
      <w:r w:rsidRPr="007348D2">
        <w:rPr>
          <w:lang w:val="pt-BR"/>
        </w:rPr>
        <w:t xml:space="preserve">    c)   </w:t>
      </w:r>
      <w:r w:rsidR="00ED201B" w:rsidRPr="007348D2">
        <w:rPr>
          <w:lang w:val="pt-BR"/>
        </w:rPr>
        <w:t>Ru</w:t>
      </w:r>
      <w:r w:rsidRPr="007348D2">
        <w:rPr>
          <w:lang w:val="pt-BR"/>
        </w:rPr>
        <w:t xml:space="preserve">, </w:t>
      </w:r>
      <w:r w:rsidR="00ED201B" w:rsidRPr="007348D2">
        <w:rPr>
          <w:lang w:val="pt-BR"/>
        </w:rPr>
        <w:t>C</w:t>
      </w:r>
      <w:r w:rsidR="00ED201B" w:rsidRPr="007348D2">
        <w:rPr>
          <w:position w:val="-6"/>
          <w:sz w:val="20"/>
          <w:lang w:val="pt-BR"/>
        </w:rPr>
        <w:t>6</w:t>
      </w:r>
      <w:r w:rsidR="00ED201B" w:rsidRPr="007348D2">
        <w:rPr>
          <w:lang w:val="pt-BR"/>
        </w:rPr>
        <w:t>H</w:t>
      </w:r>
      <w:r w:rsidR="00ED201B" w:rsidRPr="007348D2">
        <w:rPr>
          <w:position w:val="-6"/>
          <w:sz w:val="20"/>
          <w:lang w:val="pt-BR"/>
        </w:rPr>
        <w:t>6</w:t>
      </w:r>
      <w:r w:rsidR="00ED201B" w:rsidRPr="007348D2">
        <w:rPr>
          <w:lang w:val="pt-BR"/>
        </w:rPr>
        <w:t>, H</w:t>
      </w:r>
      <w:r w:rsidRPr="007348D2">
        <w:rPr>
          <w:lang w:val="pt-BR"/>
        </w:rPr>
        <w:t>, PMe</w:t>
      </w:r>
      <w:r w:rsidRPr="007348D2">
        <w:rPr>
          <w:position w:val="-6"/>
          <w:sz w:val="20"/>
          <w:lang w:val="pt-BR"/>
        </w:rPr>
        <w:t>3</w:t>
      </w:r>
      <w:r w:rsidRPr="007348D2">
        <w:rPr>
          <w:lang w:val="pt-BR"/>
        </w:rPr>
        <w:tab/>
      </w:r>
      <w:r w:rsidRPr="007348D2">
        <w:rPr>
          <w:lang w:val="pt-BR"/>
        </w:rPr>
        <w:tab/>
      </w:r>
      <w:r w:rsidRPr="007348D2">
        <w:rPr>
          <w:lang w:val="pt-BR"/>
        </w:rPr>
        <w:tab/>
      </w:r>
      <w:r w:rsidRPr="007348D2">
        <w:rPr>
          <w:lang w:val="pt-BR"/>
        </w:rPr>
        <w:tab/>
      </w:r>
      <w:r w:rsidRPr="007348D2">
        <w:rPr>
          <w:lang w:val="pt-BR"/>
        </w:rPr>
        <w:tab/>
        <w:t xml:space="preserve">d)   </w:t>
      </w:r>
      <w:r w:rsidR="00ED201B" w:rsidRPr="007348D2">
        <w:rPr>
          <w:lang w:val="pt-BR"/>
        </w:rPr>
        <w:t>Mn, CH</w:t>
      </w:r>
      <w:r w:rsidR="00ED201B" w:rsidRPr="007348D2">
        <w:rPr>
          <w:position w:val="-6"/>
          <w:sz w:val="20"/>
          <w:lang w:val="pt-BR"/>
        </w:rPr>
        <w:t>3</w:t>
      </w:r>
      <w:r w:rsidR="00ED201B" w:rsidRPr="007348D2">
        <w:rPr>
          <w:lang w:val="pt-BR"/>
        </w:rPr>
        <w:t>, CO</w:t>
      </w:r>
    </w:p>
    <w:p w14:paraId="73210203" w14:textId="77777777" w:rsidR="00100B46" w:rsidRPr="007348D2" w:rsidRDefault="00100B46">
      <w:pPr>
        <w:pStyle w:val="Header"/>
        <w:tabs>
          <w:tab w:val="clear" w:pos="4320"/>
          <w:tab w:val="clear" w:pos="8640"/>
        </w:tabs>
        <w:spacing w:line="240" w:lineRule="auto"/>
        <w:rPr>
          <w:lang w:val="pt-BR"/>
        </w:rPr>
      </w:pPr>
    </w:p>
    <w:tbl>
      <w:tblPr>
        <w:tblStyle w:val="TableGrid"/>
        <w:tblW w:w="10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6"/>
        <w:gridCol w:w="2608"/>
        <w:gridCol w:w="3044"/>
        <w:gridCol w:w="2250"/>
      </w:tblGrid>
      <w:tr w:rsidR="00B73101" w:rsidRPr="005C0A8C" w14:paraId="598C5C0B" w14:textId="77777777" w:rsidTr="008C14EC">
        <w:tc>
          <w:tcPr>
            <w:tcW w:w="3006" w:type="dxa"/>
          </w:tcPr>
          <w:p w14:paraId="54572DF7" w14:textId="77777777" w:rsidR="00B73101" w:rsidRDefault="00D83D58" w:rsidP="000572BE">
            <w:pPr>
              <w:spacing w:line="240" w:lineRule="auto"/>
              <w:jc w:val="center"/>
            </w:pPr>
            <w:r>
              <w:rPr>
                <w:noProof/>
              </w:rPr>
              <w:object w:dxaOrig="1662" w:dyaOrig="1803" w14:anchorId="4B7FAC48">
                <v:shape id="_x0000_i1026" type="#_x0000_t75" alt="" style="width:74pt;height:80pt;mso-width-percent:0;mso-height-percent:0;mso-width-percent:0;mso-height-percent:0" o:ole="">
                  <v:imagedata r:id="rId34" o:title=""/>
                </v:shape>
                <o:OLEObject Type="Embed" ProgID="ChemDraw.Document.6.0" ShapeID="_x0000_i1026" DrawAspect="Content" ObjectID="_1801552729" r:id="rId35"/>
              </w:object>
            </w:r>
          </w:p>
        </w:tc>
        <w:tc>
          <w:tcPr>
            <w:tcW w:w="2608" w:type="dxa"/>
          </w:tcPr>
          <w:p w14:paraId="2F8B46C1" w14:textId="77777777" w:rsidR="00B73101" w:rsidRPr="007348D2" w:rsidRDefault="00B73101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Ru(+2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6</w:t>
            </w:r>
          </w:p>
          <w:p w14:paraId="0D2634C8" w14:textId="77777777" w:rsidR="000572BE" w:rsidRPr="007348D2" w:rsidRDefault="000572BE" w:rsidP="000572BE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6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>H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6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6e-</w:t>
            </w:r>
          </w:p>
          <w:p w14:paraId="0DC387E5" w14:textId="77777777" w:rsidR="00B73101" w:rsidRPr="007348D2" w:rsidRDefault="00B73101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2H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4e-</w:t>
            </w:r>
          </w:p>
          <w:p w14:paraId="21410840" w14:textId="77777777" w:rsidR="00B73101" w:rsidRPr="007348D2" w:rsidRDefault="00B73101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PR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3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2e-</w:t>
            </w:r>
          </w:p>
          <w:p w14:paraId="56E65198" w14:textId="77777777" w:rsidR="00B73101" w:rsidRDefault="00B73101" w:rsidP="008C14EC">
            <w:pPr>
              <w:spacing w:line="240" w:lineRule="auto"/>
            </w:pPr>
            <w:r w:rsidRPr="00767176">
              <w:rPr>
                <w:rFonts w:ascii="Arial" w:hAnsi="Arial"/>
                <w:b/>
                <w:sz w:val="20"/>
              </w:rPr>
              <w:t>Total</w:t>
            </w:r>
            <w:r w:rsidRPr="00767176">
              <w:rPr>
                <w:rFonts w:ascii="Arial" w:hAnsi="Arial"/>
                <w:b/>
                <w:sz w:val="20"/>
              </w:rPr>
              <w:tab/>
            </w:r>
            <w:r w:rsidRPr="00767176">
              <w:rPr>
                <w:rFonts w:ascii="Arial" w:hAnsi="Arial"/>
                <w:b/>
                <w:sz w:val="20"/>
              </w:rPr>
              <w:tab/>
              <w:t>1</w:t>
            </w:r>
            <w:r>
              <w:rPr>
                <w:rFonts w:ascii="Arial" w:hAnsi="Arial"/>
                <w:b/>
                <w:sz w:val="20"/>
              </w:rPr>
              <w:t>8</w:t>
            </w:r>
            <w:r w:rsidRPr="00767176">
              <w:rPr>
                <w:rFonts w:ascii="Arial" w:hAnsi="Arial"/>
                <w:b/>
                <w:sz w:val="20"/>
              </w:rPr>
              <w:t xml:space="preserve"> e-</w:t>
            </w:r>
          </w:p>
        </w:tc>
        <w:tc>
          <w:tcPr>
            <w:tcW w:w="3044" w:type="dxa"/>
          </w:tcPr>
          <w:p w14:paraId="5CD525F5" w14:textId="77777777" w:rsidR="00B73101" w:rsidRDefault="00D83D58" w:rsidP="008C14EC">
            <w:pPr>
              <w:spacing w:line="240" w:lineRule="auto"/>
              <w:jc w:val="center"/>
            </w:pPr>
            <w:r>
              <w:rPr>
                <w:noProof/>
              </w:rPr>
              <w:object w:dxaOrig="2095" w:dyaOrig="1748" w14:anchorId="53B0BA3D">
                <v:shape id="_x0000_i1025" type="#_x0000_t75" alt="" style="width:94pt;height:78pt;mso-width-percent:0;mso-height-percent:0;mso-width-percent:0;mso-height-percent:0" o:ole="">
                  <v:imagedata r:id="rId36" o:title=""/>
                </v:shape>
                <o:OLEObject Type="Embed" ProgID="ChemDraw.Document.6.0" ShapeID="_x0000_i1025" DrawAspect="Content" ObjectID="_1801552730" r:id="rId37"/>
              </w:object>
            </w:r>
          </w:p>
        </w:tc>
        <w:tc>
          <w:tcPr>
            <w:tcW w:w="2250" w:type="dxa"/>
          </w:tcPr>
          <w:p w14:paraId="781E1DDD" w14:textId="77777777" w:rsidR="00B73101" w:rsidRPr="007348D2" w:rsidRDefault="00B73101" w:rsidP="008C14EC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Mn(+1)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d6</w:t>
            </w:r>
          </w:p>
          <w:p w14:paraId="366C9CC6" w14:textId="77777777" w:rsidR="00B73101" w:rsidRPr="007348D2" w:rsidRDefault="00B73101" w:rsidP="008C14EC">
            <w:pPr>
              <w:spacing w:line="240" w:lineRule="auto"/>
              <w:rPr>
                <w:rFonts w:ascii="Arial" w:hAnsi="Arial"/>
                <w:b/>
                <w:sz w:val="20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CH</w:t>
            </w:r>
            <w:r w:rsidRPr="007348D2">
              <w:rPr>
                <w:rFonts w:ascii="Arial" w:hAnsi="Arial"/>
                <w:b/>
                <w:position w:val="-6"/>
                <w:sz w:val="16"/>
                <w:lang w:val="pt-BR"/>
              </w:rPr>
              <w:t>3</w:t>
            </w:r>
            <w:r w:rsidRPr="00767176">
              <w:rPr>
                <w:rFonts w:ascii="Symbol" w:hAnsi="Symbol"/>
                <w:b/>
                <w:position w:val="6"/>
                <w:sz w:val="20"/>
              </w:rPr>
              <w:t>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 xml:space="preserve">  2e-</w:t>
            </w:r>
          </w:p>
          <w:p w14:paraId="7FC72A92" w14:textId="77777777" w:rsidR="00B73101" w:rsidRPr="007348D2" w:rsidRDefault="00B73101" w:rsidP="008C14EC">
            <w:pPr>
              <w:spacing w:line="240" w:lineRule="auto"/>
              <w:rPr>
                <w:rFonts w:ascii="Arial" w:hAnsi="Arial"/>
                <w:b/>
                <w:sz w:val="20"/>
                <w:u w:val="single"/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>5CO</w:t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u w:val="single"/>
                <w:lang w:val="pt-BR"/>
              </w:rPr>
              <w:tab/>
              <w:t>10e-</w:t>
            </w:r>
          </w:p>
          <w:p w14:paraId="16B930A8" w14:textId="77777777" w:rsidR="00B73101" w:rsidRPr="007348D2" w:rsidRDefault="00B73101" w:rsidP="008C14EC">
            <w:pPr>
              <w:spacing w:line="240" w:lineRule="auto"/>
              <w:rPr>
                <w:lang w:val="pt-BR"/>
              </w:rPr>
            </w:pPr>
            <w:r w:rsidRPr="007348D2">
              <w:rPr>
                <w:rFonts w:ascii="Arial" w:hAnsi="Arial"/>
                <w:b/>
                <w:sz w:val="20"/>
                <w:lang w:val="pt-BR"/>
              </w:rPr>
              <w:t>Total</w:t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</w:r>
            <w:r w:rsidRPr="007348D2">
              <w:rPr>
                <w:rFonts w:ascii="Arial" w:hAnsi="Arial"/>
                <w:b/>
                <w:sz w:val="20"/>
                <w:lang w:val="pt-BR"/>
              </w:rPr>
              <w:tab/>
              <w:t>18 e-</w:t>
            </w:r>
          </w:p>
        </w:tc>
      </w:tr>
    </w:tbl>
    <w:p w14:paraId="78B408FB" w14:textId="77777777" w:rsidR="00100B46" w:rsidRPr="007348D2" w:rsidRDefault="00100B46">
      <w:pPr>
        <w:spacing w:line="240" w:lineRule="auto"/>
        <w:rPr>
          <w:lang w:val="pt-BR"/>
        </w:rPr>
      </w:pPr>
    </w:p>
    <w:p w14:paraId="2DC9701C" w14:textId="77777777" w:rsidR="00100B46" w:rsidRPr="007348D2" w:rsidRDefault="00100B46">
      <w:pPr>
        <w:spacing w:line="240" w:lineRule="auto"/>
        <w:rPr>
          <w:lang w:val="pt-BR"/>
        </w:rPr>
      </w:pPr>
    </w:p>
    <w:sectPr w:rsidR="00100B46" w:rsidRPr="007348D2" w:rsidSect="004153E3">
      <w:headerReference w:type="default" r:id="rId38"/>
      <w:footnotePr>
        <w:numFmt w:val="lowerRoman"/>
      </w:footnotePr>
      <w:endnotePr>
        <w:numFmt w:val="decimal"/>
        <w:numRestart w:val="eachSect"/>
      </w:endnotePr>
      <w:pgSz w:w="12240" w:h="15840"/>
      <w:pgMar w:top="1196" w:right="720" w:bottom="720" w:left="1008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25E6C6CB" w14:textId="77777777" w:rsidR="00D83D58" w:rsidRDefault="00D83D58">
      <w:r>
        <w:separator/>
      </w:r>
    </w:p>
  </w:endnote>
  <w:endnote w:type="continuationSeparator" w:id="0">
    <w:p w14:paraId="3EE3DC6B" w14:textId="77777777" w:rsidR="00D83D58" w:rsidRDefault="00D83D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CG Times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Univers (WN)">
    <w:altName w:val="Univers"/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1E0CB659" w14:textId="77777777" w:rsidR="00D83D58" w:rsidRDefault="00D83D58">
      <w:r>
        <w:separator/>
      </w:r>
    </w:p>
  </w:footnote>
  <w:footnote w:type="continuationSeparator" w:id="0">
    <w:p w14:paraId="15196455" w14:textId="77777777" w:rsidR="00D83D58" w:rsidRDefault="00D83D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25D3483D" w14:textId="5A2F3550" w:rsidR="00100B46" w:rsidRPr="004153E3" w:rsidRDefault="00100B46" w:rsidP="004153E3">
    <w:pPr>
      <w:pStyle w:val="Header"/>
      <w:tabs>
        <w:tab w:val="clear" w:pos="8640"/>
        <w:tab w:val="right" w:pos="10530"/>
      </w:tabs>
      <w:rPr>
        <w:rFonts w:ascii="Arial" w:hAnsi="Arial" w:cs="Arial"/>
        <w:b/>
        <w:sz w:val="16"/>
        <w:szCs w:val="16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33"/>
  <w:printFractionalCharacterWidth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numFmt w:val="lowerRoman"/>
    <w:footnote w:id="-1"/>
    <w:footnote w:id="0"/>
  </w:footnotePr>
  <w:endnotePr>
    <w:pos w:val="sectEnd"/>
    <w:numFmt w:val="decimal"/>
    <w:numRestart w:val="eachSect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39F4"/>
    <w:rsid w:val="00002A31"/>
    <w:rsid w:val="00014E14"/>
    <w:rsid w:val="000572BE"/>
    <w:rsid w:val="00082599"/>
    <w:rsid w:val="000A4690"/>
    <w:rsid w:val="00100B46"/>
    <w:rsid w:val="00115481"/>
    <w:rsid w:val="00121279"/>
    <w:rsid w:val="0017326C"/>
    <w:rsid w:val="001E041C"/>
    <w:rsid w:val="00230B64"/>
    <w:rsid w:val="002B5FB3"/>
    <w:rsid w:val="00303ADE"/>
    <w:rsid w:val="003243E4"/>
    <w:rsid w:val="00337E36"/>
    <w:rsid w:val="003D71BF"/>
    <w:rsid w:val="004153E3"/>
    <w:rsid w:val="00430526"/>
    <w:rsid w:val="004B3270"/>
    <w:rsid w:val="0055571F"/>
    <w:rsid w:val="005A6B77"/>
    <w:rsid w:val="005B4482"/>
    <w:rsid w:val="005C0A8C"/>
    <w:rsid w:val="00602A4F"/>
    <w:rsid w:val="00640FE4"/>
    <w:rsid w:val="00670D03"/>
    <w:rsid w:val="00683332"/>
    <w:rsid w:val="006A1923"/>
    <w:rsid w:val="006F0B09"/>
    <w:rsid w:val="00727FF1"/>
    <w:rsid w:val="00730C55"/>
    <w:rsid w:val="007348D2"/>
    <w:rsid w:val="007559BC"/>
    <w:rsid w:val="00781374"/>
    <w:rsid w:val="00781AB3"/>
    <w:rsid w:val="00785745"/>
    <w:rsid w:val="00796916"/>
    <w:rsid w:val="007C333B"/>
    <w:rsid w:val="007D0677"/>
    <w:rsid w:val="007E3060"/>
    <w:rsid w:val="008A79CC"/>
    <w:rsid w:val="008C1819"/>
    <w:rsid w:val="008D2B7A"/>
    <w:rsid w:val="008D4CF3"/>
    <w:rsid w:val="008E6E29"/>
    <w:rsid w:val="008F2015"/>
    <w:rsid w:val="00946E35"/>
    <w:rsid w:val="00952C01"/>
    <w:rsid w:val="0097140E"/>
    <w:rsid w:val="00976C04"/>
    <w:rsid w:val="0099637C"/>
    <w:rsid w:val="009B44F5"/>
    <w:rsid w:val="009B6DA0"/>
    <w:rsid w:val="009E0EB2"/>
    <w:rsid w:val="00A9277B"/>
    <w:rsid w:val="00A93EB0"/>
    <w:rsid w:val="00AB393A"/>
    <w:rsid w:val="00B5576F"/>
    <w:rsid w:val="00B62EDA"/>
    <w:rsid w:val="00B73101"/>
    <w:rsid w:val="00B97A4B"/>
    <w:rsid w:val="00BA5B2E"/>
    <w:rsid w:val="00BE454E"/>
    <w:rsid w:val="00C46460"/>
    <w:rsid w:val="00C726C6"/>
    <w:rsid w:val="00C85F8E"/>
    <w:rsid w:val="00D03D9B"/>
    <w:rsid w:val="00D83D58"/>
    <w:rsid w:val="00D844C7"/>
    <w:rsid w:val="00DC210D"/>
    <w:rsid w:val="00DC2D37"/>
    <w:rsid w:val="00DC7587"/>
    <w:rsid w:val="00DD17AC"/>
    <w:rsid w:val="00E27EBF"/>
    <w:rsid w:val="00E338D5"/>
    <w:rsid w:val="00E451CF"/>
    <w:rsid w:val="00E8560E"/>
    <w:rsid w:val="00ED201B"/>
    <w:rsid w:val="00F939F4"/>
    <w:rsid w:val="00FB2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97E02EE"/>
  <w15:docId w15:val="{9649A6F4-CB3D-CD46-9F3C-B42191F5A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="CG Times" w:eastAsia="Times New Roman" w:hAnsi="CG 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A6B77"/>
    <w:pPr>
      <w:spacing w:line="259" w:lineRule="exact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qFormat/>
    <w:rsid w:val="005A6B77"/>
    <w:pPr>
      <w:spacing w:line="360" w:lineRule="exact"/>
      <w:outlineLvl w:val="0"/>
    </w:pPr>
    <w:rPr>
      <w:rFonts w:ascii="Univers (WN)" w:hAnsi="Univers (WN)"/>
      <w:b/>
      <w:sz w:val="28"/>
    </w:rPr>
  </w:style>
  <w:style w:type="paragraph" w:styleId="Heading2">
    <w:name w:val="heading 2"/>
    <w:basedOn w:val="Normal"/>
    <w:next w:val="Normal"/>
    <w:qFormat/>
    <w:rsid w:val="005A6B77"/>
    <w:pPr>
      <w:spacing w:line="480" w:lineRule="exact"/>
      <w:outlineLvl w:val="1"/>
    </w:pPr>
    <w:rPr>
      <w:rFonts w:ascii="Univers (WN)" w:hAnsi="Univers (WN)"/>
      <w:b/>
      <w:sz w:val="32"/>
    </w:rPr>
  </w:style>
  <w:style w:type="paragraph" w:styleId="Heading3">
    <w:name w:val="heading 3"/>
    <w:basedOn w:val="Normal"/>
    <w:next w:val="NormalIndent"/>
    <w:qFormat/>
    <w:rsid w:val="005A6B77"/>
    <w:pPr>
      <w:spacing w:line="720" w:lineRule="exact"/>
      <w:outlineLvl w:val="2"/>
    </w:pPr>
    <w:rPr>
      <w:rFonts w:ascii="Univers (WN)" w:hAnsi="Univers (WN)"/>
      <w:b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5A6B77"/>
    <w:pPr>
      <w:spacing w:after="120"/>
      <w:ind w:left="504"/>
    </w:pPr>
  </w:style>
  <w:style w:type="paragraph" w:styleId="EndnoteText">
    <w:name w:val="endnote text"/>
    <w:basedOn w:val="Normal"/>
    <w:semiHidden/>
    <w:rsid w:val="005A6B77"/>
    <w:rPr>
      <w:sz w:val="20"/>
    </w:rPr>
  </w:style>
  <w:style w:type="paragraph" w:styleId="Header">
    <w:name w:val="header"/>
    <w:basedOn w:val="Normal"/>
    <w:rsid w:val="005A6B77"/>
    <w:pPr>
      <w:tabs>
        <w:tab w:val="center" w:pos="4320"/>
        <w:tab w:val="right" w:pos="8640"/>
      </w:tabs>
    </w:pPr>
  </w:style>
  <w:style w:type="paragraph" w:styleId="List">
    <w:name w:val="List"/>
    <w:basedOn w:val="Normal"/>
    <w:rsid w:val="005A6B77"/>
    <w:pPr>
      <w:spacing w:after="120"/>
      <w:ind w:left="720" w:hanging="360"/>
    </w:pPr>
  </w:style>
  <w:style w:type="paragraph" w:customStyle="1" w:styleId="Pub1">
    <w:name w:val="Pub1"/>
    <w:basedOn w:val="Normal"/>
    <w:rsid w:val="005A6B77"/>
    <w:pPr>
      <w:spacing w:line="480" w:lineRule="exact"/>
      <w:ind w:firstLine="504"/>
      <w:jc w:val="both"/>
    </w:pPr>
  </w:style>
  <w:style w:type="paragraph" w:customStyle="1" w:styleId="Grant">
    <w:name w:val="Grant"/>
    <w:basedOn w:val="Normal"/>
    <w:rsid w:val="005A6B77"/>
    <w:pPr>
      <w:spacing w:line="360" w:lineRule="exact"/>
      <w:ind w:firstLine="504"/>
      <w:jc w:val="both"/>
    </w:pPr>
  </w:style>
  <w:style w:type="paragraph" w:styleId="Footer">
    <w:name w:val="footer"/>
    <w:basedOn w:val="Normal"/>
    <w:rsid w:val="005A6B77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5A6B77"/>
    <w:pPr>
      <w:ind w:right="1217"/>
    </w:pPr>
    <w:rPr>
      <w:rFonts w:ascii="Arial" w:hAnsi="Arial"/>
      <w:sz w:val="20"/>
    </w:rPr>
  </w:style>
  <w:style w:type="table" w:styleId="TableGrid">
    <w:name w:val="Table Grid"/>
    <w:basedOn w:val="TableNormal"/>
    <w:rsid w:val="0068333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8" Type="http://schemas.openxmlformats.org/officeDocument/2006/relationships/image" Target="media/image2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 # 1 for 4571 - Spring, 1992</vt:lpstr>
    </vt:vector>
  </TitlesOfParts>
  <Company>LSU Chemistry</Company>
  <LinksUpToDate>false</LinksUpToDate>
  <CharactersWithSpaces>2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 # 1 for 4571 - Spring, 1992</dc:title>
  <dc:subject/>
  <dc:creator>Valued Gateway 2000 Customer</dc:creator>
  <cp:keywords/>
  <dc:description/>
  <cp:lastModifiedBy>Mazzanti Marinella</cp:lastModifiedBy>
  <cp:revision>8</cp:revision>
  <cp:lastPrinted>1996-02-28T19:40:00Z</cp:lastPrinted>
  <dcterms:created xsi:type="dcterms:W3CDTF">2025-01-28T15:13:00Z</dcterms:created>
  <dcterms:modified xsi:type="dcterms:W3CDTF">2025-02-20T09:17:00Z</dcterms:modified>
</cp:coreProperties>
</file>